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EE97878" w14:textId="04F41011" w:rsidR="00730366" w:rsidRPr="00730366" w:rsidRDefault="005D79C4" w:rsidP="00730366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</w:t>
      </w:r>
      <w:r w:rsidR="00F80FBB">
        <w:rPr>
          <w:rFonts w:hint="eastAsia"/>
          <w:b/>
          <w:sz w:val="28"/>
          <w:szCs w:val="28"/>
        </w:rPr>
        <w:t>六</w:t>
      </w:r>
      <w:r>
        <w:rPr>
          <w:rFonts w:hint="eastAsia"/>
          <w:b/>
          <w:sz w:val="28"/>
          <w:szCs w:val="28"/>
        </w:rPr>
        <w:t>次作业</w:t>
      </w:r>
      <w:r w:rsidR="00460180">
        <w:rPr>
          <w:rFonts w:hint="eastAsia"/>
          <w:b/>
          <w:sz w:val="28"/>
          <w:szCs w:val="28"/>
        </w:rPr>
        <w:t>（分类器集成</w:t>
      </w:r>
      <w:r w:rsidR="00460180">
        <w:rPr>
          <w:rFonts w:hint="eastAsia"/>
          <w:b/>
          <w:sz w:val="28"/>
          <w:szCs w:val="28"/>
        </w:rPr>
        <w:t>+</w:t>
      </w:r>
      <w:r w:rsidR="00460180">
        <w:rPr>
          <w:rFonts w:hint="eastAsia"/>
          <w:b/>
          <w:sz w:val="28"/>
          <w:szCs w:val="28"/>
        </w:rPr>
        <w:t>数据聚类）</w:t>
      </w:r>
    </w:p>
    <w:p w14:paraId="4DBF5B13" w14:textId="77777777" w:rsidR="00D147A9" w:rsidRPr="008C2150" w:rsidRDefault="00D147A9" w:rsidP="0030089D">
      <w:pPr>
        <w:rPr>
          <w:b/>
          <w:sz w:val="28"/>
          <w:szCs w:val="28"/>
        </w:rPr>
      </w:pPr>
    </w:p>
    <w:p w14:paraId="4115CCAE" w14:textId="746C91DA" w:rsidR="001A720E" w:rsidRPr="00B24B6F" w:rsidRDefault="003C508D" w:rsidP="0030089D">
      <w:pPr>
        <w:rPr>
          <w:b/>
          <w:color w:val="0000FF"/>
          <w:sz w:val="28"/>
          <w:szCs w:val="28"/>
        </w:rPr>
      </w:pPr>
      <w:r w:rsidRPr="00B24B6F">
        <w:rPr>
          <w:rFonts w:hint="eastAsia"/>
          <w:b/>
          <w:color w:val="0000FF"/>
          <w:sz w:val="28"/>
          <w:szCs w:val="28"/>
        </w:rPr>
        <w:t>第一部分</w:t>
      </w:r>
      <w:r w:rsidR="00730366" w:rsidRPr="00B24B6F">
        <w:rPr>
          <w:rFonts w:hint="eastAsia"/>
          <w:b/>
          <w:color w:val="0000FF"/>
          <w:sz w:val="28"/>
          <w:szCs w:val="28"/>
        </w:rPr>
        <w:t>：</w:t>
      </w:r>
      <w:r w:rsidR="00B24B6F" w:rsidRPr="00B24B6F">
        <w:rPr>
          <w:rFonts w:hint="eastAsia"/>
          <w:b/>
          <w:color w:val="0000FF"/>
          <w:sz w:val="28"/>
          <w:szCs w:val="28"/>
        </w:rPr>
        <w:t>简述题</w:t>
      </w:r>
    </w:p>
    <w:p w14:paraId="7C5A14CF" w14:textId="77777777" w:rsidR="0030089D" w:rsidRDefault="0030089D" w:rsidP="0030089D">
      <w:pPr>
        <w:pStyle w:val="a7"/>
        <w:ind w:left="360" w:firstLineChars="0" w:firstLine="0"/>
      </w:pPr>
    </w:p>
    <w:p w14:paraId="06B134DA" w14:textId="07AEA42B" w:rsidR="00A14215" w:rsidRPr="00255D19" w:rsidRDefault="00A14215" w:rsidP="00A14215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255D19">
        <w:rPr>
          <w:rFonts w:ascii="Times New Roman" w:hAnsi="Times New Roman" w:cs="Times New Roman"/>
        </w:rPr>
        <w:t>请简述</w:t>
      </w:r>
      <w:proofErr w:type="spellStart"/>
      <w:r w:rsidR="00123F1E">
        <w:rPr>
          <w:rFonts w:ascii="Times New Roman" w:hAnsi="Times New Roman" w:cs="Times New Roman" w:hint="eastAsia"/>
        </w:rPr>
        <w:t>A</w:t>
      </w:r>
      <w:r w:rsidRPr="00255D19">
        <w:rPr>
          <w:rFonts w:ascii="Times New Roman" w:hAnsi="Times New Roman" w:cs="Times New Roman"/>
        </w:rPr>
        <w:t>daboost</w:t>
      </w:r>
      <w:proofErr w:type="spellEnd"/>
      <w:r w:rsidRPr="00255D19">
        <w:rPr>
          <w:rFonts w:ascii="Times New Roman" w:hAnsi="Times New Roman" w:cs="Times New Roman"/>
        </w:rPr>
        <w:t>算法的设计思想</w:t>
      </w:r>
      <w:r w:rsidR="00B24B6F">
        <w:rPr>
          <w:rFonts w:ascii="Times New Roman" w:hAnsi="Times New Roman" w:cs="Times New Roman" w:hint="eastAsia"/>
        </w:rPr>
        <w:t>和主要计算步骤</w:t>
      </w:r>
      <w:r w:rsidRPr="00255D19">
        <w:rPr>
          <w:rFonts w:ascii="Times New Roman" w:hAnsi="Times New Roman" w:cs="Times New Roman"/>
        </w:rPr>
        <w:t>。</w:t>
      </w:r>
    </w:p>
    <w:p w14:paraId="26DD5518" w14:textId="03525BF1" w:rsidR="00711150" w:rsidRPr="00255D19" w:rsidRDefault="006B34AC" w:rsidP="006B34AC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255D19">
        <w:rPr>
          <w:rFonts w:ascii="Times New Roman" w:hAnsi="Times New Roman" w:cs="Times New Roman"/>
        </w:rPr>
        <w:t>请</w:t>
      </w:r>
      <w:r w:rsidR="00F3088B">
        <w:rPr>
          <w:rFonts w:ascii="Times New Roman" w:hAnsi="Times New Roman" w:cs="Times New Roman" w:hint="eastAsia"/>
        </w:rPr>
        <w:t>从</w:t>
      </w:r>
      <w:r w:rsidR="00BB219F">
        <w:rPr>
          <w:rFonts w:ascii="Times New Roman" w:hAnsi="Times New Roman" w:cs="Times New Roman" w:hint="eastAsia"/>
        </w:rPr>
        <w:t>混合</w:t>
      </w:r>
      <w:r w:rsidR="00F3088B">
        <w:rPr>
          <w:rFonts w:ascii="Times New Roman" w:hAnsi="Times New Roman" w:cs="Times New Roman" w:hint="eastAsia"/>
        </w:rPr>
        <w:t>高斯密度函数估计的角度，</w:t>
      </w:r>
      <w:r w:rsidRPr="00255D19">
        <w:rPr>
          <w:rFonts w:ascii="Times New Roman" w:hAnsi="Times New Roman" w:cs="Times New Roman"/>
        </w:rPr>
        <w:t>简述</w:t>
      </w:r>
      <w:r w:rsidR="00F3088B">
        <w:rPr>
          <w:rFonts w:ascii="Times New Roman" w:hAnsi="Times New Roman" w:cs="Times New Roman" w:hint="eastAsia"/>
        </w:rPr>
        <w:t>K</w:t>
      </w:r>
      <w:r w:rsidR="00F3088B">
        <w:rPr>
          <w:rFonts w:ascii="Times New Roman" w:hAnsi="Times New Roman" w:cs="Times New Roman"/>
        </w:rPr>
        <w:t>-</w:t>
      </w:r>
      <w:r w:rsidR="00F3088B">
        <w:rPr>
          <w:rFonts w:ascii="Times New Roman" w:hAnsi="Times New Roman" w:cs="Times New Roman" w:hint="eastAsia"/>
        </w:rPr>
        <w:t>M</w:t>
      </w:r>
      <w:r w:rsidR="00F3088B">
        <w:rPr>
          <w:rFonts w:ascii="Times New Roman" w:hAnsi="Times New Roman" w:cs="Times New Roman"/>
        </w:rPr>
        <w:t>eans</w:t>
      </w:r>
      <w:r w:rsidR="00F3088B">
        <w:rPr>
          <w:rFonts w:ascii="Times New Roman" w:hAnsi="Times New Roman" w:cs="Times New Roman" w:hint="eastAsia"/>
        </w:rPr>
        <w:t>聚类</w:t>
      </w:r>
      <w:r w:rsidRPr="00255D19">
        <w:rPr>
          <w:rFonts w:ascii="Times New Roman" w:hAnsi="Times New Roman" w:cs="Times New Roman"/>
        </w:rPr>
        <w:t>算法的</w:t>
      </w:r>
      <w:r w:rsidR="00F3088B">
        <w:rPr>
          <w:rFonts w:ascii="Times New Roman" w:hAnsi="Times New Roman" w:cs="Times New Roman" w:hint="eastAsia"/>
        </w:rPr>
        <w:t>原理</w:t>
      </w:r>
      <w:r w:rsidR="00934298">
        <w:rPr>
          <w:rFonts w:ascii="Times New Roman" w:hAnsi="Times New Roman" w:cs="Times New Roman"/>
        </w:rPr>
        <w:t>(</w:t>
      </w:r>
      <w:r w:rsidR="00934298">
        <w:rPr>
          <w:rFonts w:ascii="Times New Roman" w:hAnsi="Times New Roman" w:cs="Times New Roman" w:hint="eastAsia"/>
        </w:rPr>
        <w:t>请主要用文字描述，条理清晰</w:t>
      </w:r>
      <w:r w:rsidR="00934298">
        <w:rPr>
          <w:rFonts w:ascii="Times New Roman" w:hAnsi="Times New Roman" w:cs="Times New Roman"/>
        </w:rPr>
        <w:t>)</w:t>
      </w:r>
      <w:r w:rsidR="00F3088B">
        <w:rPr>
          <w:rFonts w:ascii="Times New Roman" w:hAnsi="Times New Roman" w:cs="Times New Roman" w:hint="eastAsia"/>
        </w:rPr>
        <w:t>；请给出</w:t>
      </w:r>
      <w:r w:rsidR="00F3088B">
        <w:rPr>
          <w:rFonts w:ascii="Times New Roman" w:hAnsi="Times New Roman" w:cs="Times New Roman" w:hint="eastAsia"/>
        </w:rPr>
        <w:t>K</w:t>
      </w:r>
      <w:r w:rsidR="00F3088B">
        <w:rPr>
          <w:rFonts w:ascii="Times New Roman" w:hAnsi="Times New Roman" w:cs="Times New Roman"/>
        </w:rPr>
        <w:t>-</w:t>
      </w:r>
      <w:r w:rsidR="00F3088B">
        <w:rPr>
          <w:rFonts w:ascii="Times New Roman" w:hAnsi="Times New Roman" w:cs="Times New Roman" w:hint="eastAsia"/>
        </w:rPr>
        <w:t>M</w:t>
      </w:r>
      <w:r w:rsidR="00F3088B">
        <w:rPr>
          <w:rFonts w:ascii="Times New Roman" w:hAnsi="Times New Roman" w:cs="Times New Roman"/>
        </w:rPr>
        <w:t>eans</w:t>
      </w:r>
      <w:r w:rsidR="00F3088B">
        <w:rPr>
          <w:rFonts w:ascii="Times New Roman" w:hAnsi="Times New Roman" w:cs="Times New Roman" w:hint="eastAsia"/>
        </w:rPr>
        <w:t>聚类算法的计算步骤；请说明哪些因素会影响</w:t>
      </w:r>
      <w:r w:rsidR="00F3088B">
        <w:rPr>
          <w:rFonts w:ascii="Times New Roman" w:hAnsi="Times New Roman" w:cs="Times New Roman" w:hint="eastAsia"/>
        </w:rPr>
        <w:t>K</w:t>
      </w:r>
      <w:r w:rsidR="00F3088B">
        <w:rPr>
          <w:rFonts w:ascii="Times New Roman" w:hAnsi="Times New Roman" w:cs="Times New Roman"/>
        </w:rPr>
        <w:t>-</w:t>
      </w:r>
      <w:r w:rsidR="00F3088B">
        <w:rPr>
          <w:rFonts w:ascii="Times New Roman" w:hAnsi="Times New Roman" w:cs="Times New Roman" w:hint="eastAsia"/>
        </w:rPr>
        <w:t>M</w:t>
      </w:r>
      <w:r w:rsidR="00F3088B">
        <w:rPr>
          <w:rFonts w:ascii="Times New Roman" w:hAnsi="Times New Roman" w:cs="Times New Roman"/>
        </w:rPr>
        <w:t>eans</w:t>
      </w:r>
      <w:r w:rsidR="00F3088B">
        <w:rPr>
          <w:rFonts w:ascii="Times New Roman" w:hAnsi="Times New Roman" w:cs="Times New Roman" w:hint="eastAsia"/>
        </w:rPr>
        <w:t>算法的聚类性能</w:t>
      </w:r>
      <w:r w:rsidRPr="00255D19">
        <w:rPr>
          <w:rFonts w:ascii="Times New Roman" w:hAnsi="Times New Roman" w:cs="Times New Roman"/>
        </w:rPr>
        <w:t>。</w:t>
      </w:r>
    </w:p>
    <w:p w14:paraId="141631FE" w14:textId="2170DF49" w:rsidR="00F3088B" w:rsidRDefault="00F3088B" w:rsidP="006B34AC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请</w:t>
      </w:r>
      <w:r w:rsidR="00A14215">
        <w:rPr>
          <w:rFonts w:ascii="Times New Roman" w:hAnsi="Times New Roman" w:cs="Times New Roman" w:hint="eastAsia"/>
        </w:rPr>
        <w:t>简述谱聚类算法的原理，</w:t>
      </w:r>
      <w:r>
        <w:rPr>
          <w:rFonts w:ascii="Times New Roman" w:hAnsi="Times New Roman" w:cs="Times New Roman" w:hint="eastAsia"/>
        </w:rPr>
        <w:t>给出</w:t>
      </w:r>
      <w:r w:rsidR="00A14215">
        <w:rPr>
          <w:rFonts w:ascii="Times New Roman" w:hAnsi="Times New Roman" w:cs="Times New Roman" w:hint="eastAsia"/>
        </w:rPr>
        <w:t>一种</w:t>
      </w:r>
      <w:r>
        <w:rPr>
          <w:rFonts w:ascii="Times New Roman" w:hAnsi="Times New Roman" w:cs="Times New Roman" w:hint="eastAsia"/>
        </w:rPr>
        <w:t>谱聚类算法（经典算法、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hi</w:t>
      </w:r>
      <w:r>
        <w:rPr>
          <w:rFonts w:ascii="Times New Roman" w:hAnsi="Times New Roman" w:cs="Times New Roman" w:hint="eastAsia"/>
        </w:rPr>
        <w:t>算法和</w:t>
      </w:r>
      <w:r>
        <w:rPr>
          <w:rFonts w:ascii="Times New Roman" w:hAnsi="Times New Roman" w:cs="Times New Roman" w:hint="eastAsia"/>
        </w:rPr>
        <w:t>N</w:t>
      </w:r>
      <w:r>
        <w:rPr>
          <w:rFonts w:ascii="Times New Roman" w:hAnsi="Times New Roman" w:cs="Times New Roman"/>
        </w:rPr>
        <w:t>g</w:t>
      </w:r>
      <w:r>
        <w:rPr>
          <w:rFonts w:ascii="Times New Roman" w:hAnsi="Times New Roman" w:cs="Times New Roman" w:hint="eastAsia"/>
        </w:rPr>
        <w:t>算法</w:t>
      </w:r>
      <w:r w:rsidR="00A14215">
        <w:rPr>
          <w:rFonts w:ascii="Times New Roman" w:hAnsi="Times New Roman" w:cs="Times New Roman" w:hint="eastAsia"/>
        </w:rPr>
        <w:t>之一</w:t>
      </w:r>
      <w:r>
        <w:rPr>
          <w:rFonts w:ascii="Times New Roman" w:hAnsi="Times New Roman" w:cs="Times New Roman" w:hint="eastAsia"/>
        </w:rPr>
        <w:t>）的计算步骤；请指出哪些因素会影响聚类</w:t>
      </w:r>
      <w:r w:rsidR="00A14215"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性能。</w:t>
      </w:r>
    </w:p>
    <w:p w14:paraId="3EE2FBE2" w14:textId="77777777" w:rsidR="002A10A9" w:rsidRPr="00A14215" w:rsidRDefault="002A10A9" w:rsidP="002A10A9"/>
    <w:p w14:paraId="12C5CEC8" w14:textId="77777777" w:rsidR="00AF7C5C" w:rsidRDefault="00AF7C5C" w:rsidP="002A10A9"/>
    <w:p w14:paraId="499A7EE9" w14:textId="44986FBB" w:rsidR="002A10A9" w:rsidRPr="00B24B6F" w:rsidRDefault="00730366" w:rsidP="002A10A9">
      <w:pPr>
        <w:rPr>
          <w:b/>
          <w:color w:val="0000FF"/>
          <w:sz w:val="28"/>
          <w:szCs w:val="28"/>
        </w:rPr>
      </w:pPr>
      <w:r w:rsidRPr="00B24B6F">
        <w:rPr>
          <w:rFonts w:hint="eastAsia"/>
          <w:b/>
          <w:color w:val="0000FF"/>
          <w:sz w:val="28"/>
          <w:szCs w:val="28"/>
        </w:rPr>
        <w:t>第二部分：计算机编程</w:t>
      </w:r>
      <w:r w:rsidR="00B24B6F" w:rsidRPr="00B24B6F">
        <w:rPr>
          <w:rFonts w:hint="eastAsia"/>
          <w:b/>
          <w:color w:val="FF0000"/>
          <w:sz w:val="28"/>
          <w:szCs w:val="28"/>
        </w:rPr>
        <w:t>（第</w:t>
      </w:r>
      <w:r w:rsidR="00B24B6F" w:rsidRPr="00B24B6F">
        <w:rPr>
          <w:rFonts w:hint="eastAsia"/>
          <w:b/>
          <w:color w:val="FF0000"/>
          <w:sz w:val="28"/>
          <w:szCs w:val="28"/>
        </w:rPr>
        <w:t>1</w:t>
      </w:r>
      <w:r w:rsidR="00B24B6F" w:rsidRPr="00B24B6F">
        <w:rPr>
          <w:rFonts w:hint="eastAsia"/>
          <w:b/>
          <w:color w:val="FF0000"/>
          <w:sz w:val="28"/>
          <w:szCs w:val="28"/>
        </w:rPr>
        <w:t>题必做，第</w:t>
      </w:r>
      <w:r w:rsidR="00B24B6F" w:rsidRPr="00B24B6F">
        <w:rPr>
          <w:rFonts w:hint="eastAsia"/>
          <w:b/>
          <w:color w:val="FF0000"/>
          <w:sz w:val="28"/>
          <w:szCs w:val="28"/>
        </w:rPr>
        <w:t>2</w:t>
      </w:r>
      <w:r w:rsidR="00B24B6F" w:rsidRPr="00B24B6F">
        <w:rPr>
          <w:rFonts w:hint="eastAsia"/>
          <w:b/>
          <w:color w:val="FF0000"/>
          <w:sz w:val="28"/>
          <w:szCs w:val="28"/>
        </w:rPr>
        <w:t>题选做）</w:t>
      </w:r>
    </w:p>
    <w:p w14:paraId="47038996" w14:textId="77777777" w:rsidR="00D147A9" w:rsidRDefault="00D147A9" w:rsidP="002A10A9"/>
    <w:p w14:paraId="6DC20A45" w14:textId="77777777" w:rsidR="002A10A9" w:rsidRDefault="00DF4979" w:rsidP="002A10A9">
      <w:r>
        <w:rPr>
          <w:rFonts w:hint="eastAsia"/>
        </w:rPr>
        <w:t>1</w:t>
      </w:r>
      <w:r>
        <w:rPr>
          <w:rFonts w:hint="eastAsia"/>
        </w:rPr>
        <w:t>．</w:t>
      </w:r>
      <w:r w:rsidR="005F32EF">
        <w:rPr>
          <w:rFonts w:hint="eastAsia"/>
        </w:rPr>
        <w:t>现有</w:t>
      </w:r>
      <w:r w:rsidR="005D79C4">
        <w:rPr>
          <w:rFonts w:hint="eastAsia"/>
        </w:rPr>
        <w:t>10</w:t>
      </w:r>
      <w:r w:rsidR="005F32EF">
        <w:rPr>
          <w:rFonts w:hint="eastAsia"/>
        </w:rPr>
        <w:t>00</w:t>
      </w:r>
      <w:r w:rsidR="005F32EF">
        <w:rPr>
          <w:rFonts w:hint="eastAsia"/>
        </w:rPr>
        <w:t>个二维空间的数据点，可以采用如下</w:t>
      </w:r>
      <w:r w:rsidR="005F32EF">
        <w:rPr>
          <w:rFonts w:hint="eastAsia"/>
        </w:rPr>
        <w:t>MATLAB</w:t>
      </w:r>
      <w:r w:rsidR="005F32EF">
        <w:rPr>
          <w:rFonts w:hint="eastAsia"/>
        </w:rPr>
        <w:t>代码来生成：</w:t>
      </w:r>
    </w:p>
    <w:p w14:paraId="4810DD8C" w14:textId="77777777" w:rsidR="00DF4979" w:rsidRDefault="00DF4979" w:rsidP="002A10A9"/>
    <w:p w14:paraId="4A100DAA" w14:textId="77777777" w:rsidR="005F32EF" w:rsidRPr="005F32EF" w:rsidRDefault="005F32EF" w:rsidP="005F32EF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5F32EF">
        <w:rPr>
          <w:rFonts w:ascii="Times New Roman" w:hAnsi="Times New Roman" w:cs="Times New Roman"/>
          <w:color w:val="000000"/>
          <w:kern w:val="0"/>
          <w:szCs w:val="21"/>
        </w:rPr>
        <w:t>Sigma = [1, 0; 0, 1];</w:t>
      </w:r>
    </w:p>
    <w:p w14:paraId="64E9095F" w14:textId="77777777" w:rsidR="00F3561F" w:rsidRPr="00F3561F" w:rsidRDefault="00F3561F" w:rsidP="00F3561F">
      <w:pPr>
        <w:rPr>
          <w:rFonts w:ascii="Times New Roman" w:hAnsi="Times New Roman" w:cs="Times New Roman"/>
          <w:color w:val="000000"/>
          <w:kern w:val="0"/>
          <w:szCs w:val="21"/>
        </w:rPr>
      </w:pPr>
      <w:r w:rsidRPr="00F3561F">
        <w:rPr>
          <w:rFonts w:ascii="Times New Roman" w:hAnsi="Times New Roman" w:cs="Times New Roman"/>
          <w:color w:val="000000"/>
          <w:kern w:val="0"/>
          <w:szCs w:val="21"/>
        </w:rPr>
        <w:t xml:space="preserve">mu1 = [1, -1]; </w:t>
      </w:r>
    </w:p>
    <w:p w14:paraId="5B1980D0" w14:textId="77777777" w:rsidR="00F3561F" w:rsidRPr="00F3561F" w:rsidRDefault="00F3561F" w:rsidP="00F3561F">
      <w:pPr>
        <w:rPr>
          <w:rFonts w:ascii="Times New Roman" w:hAnsi="Times New Roman" w:cs="Times New Roman"/>
          <w:color w:val="000000"/>
          <w:kern w:val="0"/>
          <w:szCs w:val="21"/>
        </w:rPr>
      </w:pPr>
      <w:r w:rsidRPr="00F3561F">
        <w:rPr>
          <w:rFonts w:ascii="Times New Roman" w:hAnsi="Times New Roman" w:cs="Times New Roman"/>
          <w:color w:val="000000"/>
          <w:kern w:val="0"/>
          <w:szCs w:val="21"/>
        </w:rPr>
        <w:t xml:space="preserve">x1 = </w:t>
      </w:r>
      <w:proofErr w:type="spellStart"/>
      <w:r w:rsidRPr="00F3561F">
        <w:rPr>
          <w:rFonts w:ascii="Times New Roman" w:hAnsi="Times New Roman" w:cs="Times New Roman"/>
          <w:color w:val="000000"/>
          <w:kern w:val="0"/>
          <w:szCs w:val="21"/>
        </w:rPr>
        <w:t>mvnrnd</w:t>
      </w:r>
      <w:proofErr w:type="spellEnd"/>
      <w:r w:rsidRPr="00F3561F">
        <w:rPr>
          <w:rFonts w:ascii="Times New Roman" w:hAnsi="Times New Roman" w:cs="Times New Roman"/>
          <w:color w:val="000000"/>
          <w:kern w:val="0"/>
          <w:szCs w:val="21"/>
        </w:rPr>
        <w:t>(mu1, Sigma, 200);</w:t>
      </w:r>
    </w:p>
    <w:p w14:paraId="7C6F9CB3" w14:textId="77777777" w:rsidR="00F3561F" w:rsidRPr="00F3561F" w:rsidRDefault="00F3561F" w:rsidP="00F3561F">
      <w:pPr>
        <w:rPr>
          <w:rFonts w:ascii="Times New Roman" w:hAnsi="Times New Roman" w:cs="Times New Roman"/>
          <w:color w:val="000000"/>
          <w:kern w:val="0"/>
          <w:szCs w:val="21"/>
        </w:rPr>
      </w:pPr>
      <w:r w:rsidRPr="00F3561F">
        <w:rPr>
          <w:rFonts w:ascii="Times New Roman" w:hAnsi="Times New Roman" w:cs="Times New Roman"/>
          <w:color w:val="000000"/>
          <w:kern w:val="0"/>
          <w:szCs w:val="21"/>
        </w:rPr>
        <w:t>mu2 = [5.5, -4.5];</w:t>
      </w:r>
    </w:p>
    <w:p w14:paraId="60DB89DE" w14:textId="77777777" w:rsidR="00F3561F" w:rsidRPr="00F3561F" w:rsidRDefault="00F3561F" w:rsidP="00F3561F">
      <w:pPr>
        <w:rPr>
          <w:rFonts w:ascii="Times New Roman" w:hAnsi="Times New Roman" w:cs="Times New Roman"/>
          <w:color w:val="000000"/>
          <w:kern w:val="0"/>
          <w:szCs w:val="21"/>
        </w:rPr>
      </w:pPr>
      <w:r w:rsidRPr="00F3561F">
        <w:rPr>
          <w:rFonts w:ascii="Times New Roman" w:hAnsi="Times New Roman" w:cs="Times New Roman"/>
          <w:color w:val="000000"/>
          <w:kern w:val="0"/>
          <w:szCs w:val="21"/>
        </w:rPr>
        <w:t xml:space="preserve">x2 = </w:t>
      </w:r>
      <w:proofErr w:type="spellStart"/>
      <w:r w:rsidRPr="00F3561F">
        <w:rPr>
          <w:rFonts w:ascii="Times New Roman" w:hAnsi="Times New Roman" w:cs="Times New Roman"/>
          <w:color w:val="000000"/>
          <w:kern w:val="0"/>
          <w:szCs w:val="21"/>
        </w:rPr>
        <w:t>mvnrnd</w:t>
      </w:r>
      <w:proofErr w:type="spellEnd"/>
      <w:r w:rsidRPr="00F3561F">
        <w:rPr>
          <w:rFonts w:ascii="Times New Roman" w:hAnsi="Times New Roman" w:cs="Times New Roman"/>
          <w:color w:val="000000"/>
          <w:kern w:val="0"/>
          <w:szCs w:val="21"/>
        </w:rPr>
        <w:t>(mu2, Sigma, 200);</w:t>
      </w:r>
    </w:p>
    <w:p w14:paraId="6144F9D0" w14:textId="77777777" w:rsidR="00F3561F" w:rsidRPr="00F3561F" w:rsidRDefault="00F3561F" w:rsidP="00F3561F">
      <w:pPr>
        <w:rPr>
          <w:rFonts w:ascii="Times New Roman" w:hAnsi="Times New Roman" w:cs="Times New Roman"/>
          <w:color w:val="000000"/>
          <w:kern w:val="0"/>
          <w:szCs w:val="21"/>
        </w:rPr>
      </w:pPr>
      <w:r w:rsidRPr="00F3561F">
        <w:rPr>
          <w:rFonts w:ascii="Times New Roman" w:hAnsi="Times New Roman" w:cs="Times New Roman"/>
          <w:color w:val="000000"/>
          <w:kern w:val="0"/>
          <w:szCs w:val="21"/>
        </w:rPr>
        <w:t xml:space="preserve">mu3 = [1, 4]; </w:t>
      </w:r>
    </w:p>
    <w:p w14:paraId="2E309D8B" w14:textId="77777777" w:rsidR="00F3561F" w:rsidRPr="00F3561F" w:rsidRDefault="00F3561F" w:rsidP="00F3561F">
      <w:pPr>
        <w:rPr>
          <w:rFonts w:ascii="Times New Roman" w:hAnsi="Times New Roman" w:cs="Times New Roman"/>
          <w:color w:val="000000"/>
          <w:kern w:val="0"/>
          <w:szCs w:val="21"/>
        </w:rPr>
      </w:pPr>
      <w:r w:rsidRPr="00F3561F">
        <w:rPr>
          <w:rFonts w:ascii="Times New Roman" w:hAnsi="Times New Roman" w:cs="Times New Roman"/>
          <w:color w:val="000000"/>
          <w:kern w:val="0"/>
          <w:szCs w:val="21"/>
        </w:rPr>
        <w:t xml:space="preserve">x3 = </w:t>
      </w:r>
      <w:proofErr w:type="spellStart"/>
      <w:r w:rsidRPr="00F3561F">
        <w:rPr>
          <w:rFonts w:ascii="Times New Roman" w:hAnsi="Times New Roman" w:cs="Times New Roman"/>
          <w:color w:val="000000"/>
          <w:kern w:val="0"/>
          <w:szCs w:val="21"/>
        </w:rPr>
        <w:t>mvnrnd</w:t>
      </w:r>
      <w:proofErr w:type="spellEnd"/>
      <w:r w:rsidRPr="00F3561F">
        <w:rPr>
          <w:rFonts w:ascii="Times New Roman" w:hAnsi="Times New Roman" w:cs="Times New Roman"/>
          <w:color w:val="000000"/>
          <w:kern w:val="0"/>
          <w:szCs w:val="21"/>
        </w:rPr>
        <w:t>(mu3, Sigma, 200);</w:t>
      </w:r>
    </w:p>
    <w:p w14:paraId="1A18B670" w14:textId="77777777" w:rsidR="00F3561F" w:rsidRPr="00F3561F" w:rsidRDefault="00F3561F" w:rsidP="00F3561F">
      <w:pPr>
        <w:rPr>
          <w:rFonts w:ascii="Times New Roman" w:hAnsi="Times New Roman" w:cs="Times New Roman"/>
          <w:color w:val="000000"/>
          <w:kern w:val="0"/>
          <w:szCs w:val="21"/>
        </w:rPr>
      </w:pPr>
      <w:r w:rsidRPr="00F3561F">
        <w:rPr>
          <w:rFonts w:ascii="Times New Roman" w:hAnsi="Times New Roman" w:cs="Times New Roman"/>
          <w:color w:val="000000"/>
          <w:kern w:val="0"/>
          <w:szCs w:val="21"/>
        </w:rPr>
        <w:t xml:space="preserve">mu4 = [6, 4.5]; </w:t>
      </w:r>
    </w:p>
    <w:p w14:paraId="411BB177" w14:textId="77777777" w:rsidR="00F3561F" w:rsidRPr="00F3561F" w:rsidRDefault="00F3561F" w:rsidP="00F3561F">
      <w:pPr>
        <w:rPr>
          <w:rFonts w:ascii="Times New Roman" w:hAnsi="Times New Roman" w:cs="Times New Roman"/>
          <w:color w:val="000000"/>
          <w:kern w:val="0"/>
          <w:szCs w:val="21"/>
        </w:rPr>
      </w:pPr>
      <w:r w:rsidRPr="00F3561F">
        <w:rPr>
          <w:rFonts w:ascii="Times New Roman" w:hAnsi="Times New Roman" w:cs="Times New Roman"/>
          <w:color w:val="000000"/>
          <w:kern w:val="0"/>
          <w:szCs w:val="21"/>
        </w:rPr>
        <w:t xml:space="preserve">x4 = </w:t>
      </w:r>
      <w:proofErr w:type="spellStart"/>
      <w:r w:rsidRPr="00F3561F">
        <w:rPr>
          <w:rFonts w:ascii="Times New Roman" w:hAnsi="Times New Roman" w:cs="Times New Roman"/>
          <w:color w:val="000000"/>
          <w:kern w:val="0"/>
          <w:szCs w:val="21"/>
        </w:rPr>
        <w:t>mvnrnd</w:t>
      </w:r>
      <w:proofErr w:type="spellEnd"/>
      <w:r w:rsidRPr="00F3561F">
        <w:rPr>
          <w:rFonts w:ascii="Times New Roman" w:hAnsi="Times New Roman" w:cs="Times New Roman"/>
          <w:color w:val="000000"/>
          <w:kern w:val="0"/>
          <w:szCs w:val="21"/>
        </w:rPr>
        <w:t>(mu4, Sigma, 200);</w:t>
      </w:r>
    </w:p>
    <w:p w14:paraId="5E7406B5" w14:textId="77777777" w:rsidR="00F3561F" w:rsidRPr="00F3561F" w:rsidRDefault="00F3561F" w:rsidP="00F3561F">
      <w:pPr>
        <w:rPr>
          <w:rFonts w:ascii="Times New Roman" w:hAnsi="Times New Roman" w:cs="Times New Roman"/>
          <w:color w:val="000000"/>
          <w:kern w:val="0"/>
          <w:szCs w:val="21"/>
        </w:rPr>
      </w:pPr>
      <w:r w:rsidRPr="00F3561F">
        <w:rPr>
          <w:rFonts w:ascii="Times New Roman" w:hAnsi="Times New Roman" w:cs="Times New Roman"/>
          <w:color w:val="000000"/>
          <w:kern w:val="0"/>
          <w:szCs w:val="21"/>
        </w:rPr>
        <w:t xml:space="preserve">mu5 = [9, 0.0]; </w:t>
      </w:r>
    </w:p>
    <w:p w14:paraId="24323DD9" w14:textId="77777777" w:rsidR="00F3561F" w:rsidRPr="00F3561F" w:rsidRDefault="00F3561F" w:rsidP="00F3561F">
      <w:pPr>
        <w:rPr>
          <w:rFonts w:ascii="Times New Roman" w:hAnsi="Times New Roman" w:cs="Times New Roman"/>
          <w:color w:val="000000"/>
          <w:kern w:val="0"/>
          <w:szCs w:val="21"/>
        </w:rPr>
      </w:pPr>
      <w:r w:rsidRPr="00F3561F">
        <w:rPr>
          <w:rFonts w:ascii="Times New Roman" w:hAnsi="Times New Roman" w:cs="Times New Roman"/>
          <w:color w:val="000000"/>
          <w:kern w:val="0"/>
          <w:szCs w:val="21"/>
        </w:rPr>
        <w:t xml:space="preserve">x5 = </w:t>
      </w:r>
      <w:proofErr w:type="spellStart"/>
      <w:r w:rsidRPr="00F3561F">
        <w:rPr>
          <w:rFonts w:ascii="Times New Roman" w:hAnsi="Times New Roman" w:cs="Times New Roman"/>
          <w:color w:val="000000"/>
          <w:kern w:val="0"/>
          <w:szCs w:val="21"/>
        </w:rPr>
        <w:t>mvnrnd</w:t>
      </w:r>
      <w:proofErr w:type="spellEnd"/>
      <w:r w:rsidRPr="00F3561F">
        <w:rPr>
          <w:rFonts w:ascii="Times New Roman" w:hAnsi="Times New Roman" w:cs="Times New Roman"/>
          <w:color w:val="000000"/>
          <w:kern w:val="0"/>
          <w:szCs w:val="21"/>
        </w:rPr>
        <w:t>(mu5, Sigma, 200);</w:t>
      </w:r>
    </w:p>
    <w:p w14:paraId="367B7D7B" w14:textId="77777777" w:rsidR="00F3561F" w:rsidRPr="00F3561F" w:rsidRDefault="00F3561F" w:rsidP="00F3561F">
      <w:pPr>
        <w:rPr>
          <w:rFonts w:ascii="Times New Roman" w:hAnsi="Times New Roman" w:cs="Times New Roman"/>
          <w:color w:val="000000"/>
          <w:kern w:val="0"/>
          <w:szCs w:val="21"/>
        </w:rPr>
      </w:pPr>
    </w:p>
    <w:p w14:paraId="3A89B4BF" w14:textId="77777777" w:rsidR="00F3561F" w:rsidRPr="00F3561F" w:rsidRDefault="00F3561F" w:rsidP="00F3561F">
      <w:pPr>
        <w:rPr>
          <w:rFonts w:ascii="Times New Roman" w:hAnsi="Times New Roman" w:cs="Times New Roman"/>
          <w:color w:val="000000"/>
          <w:kern w:val="0"/>
          <w:szCs w:val="21"/>
        </w:rPr>
      </w:pPr>
      <w:r w:rsidRPr="00F3561F">
        <w:rPr>
          <w:rFonts w:ascii="Times New Roman" w:hAnsi="Times New Roman" w:cs="Times New Roman"/>
          <w:color w:val="000000"/>
          <w:kern w:val="0"/>
          <w:szCs w:val="21"/>
        </w:rPr>
        <w:t xml:space="preserve">% obtain the 1000 data points to be clustered </w:t>
      </w:r>
    </w:p>
    <w:p w14:paraId="4FE7CDCA" w14:textId="77777777" w:rsidR="00F3561F" w:rsidRPr="00F3561F" w:rsidRDefault="00F3561F" w:rsidP="00F3561F">
      <w:pPr>
        <w:rPr>
          <w:rFonts w:ascii="Times New Roman" w:hAnsi="Times New Roman" w:cs="Times New Roman"/>
          <w:color w:val="000000"/>
          <w:kern w:val="0"/>
          <w:szCs w:val="21"/>
        </w:rPr>
      </w:pPr>
      <w:r w:rsidRPr="00F3561F">
        <w:rPr>
          <w:rFonts w:ascii="Times New Roman" w:hAnsi="Times New Roman" w:cs="Times New Roman"/>
          <w:color w:val="000000"/>
          <w:kern w:val="0"/>
          <w:szCs w:val="21"/>
        </w:rPr>
        <w:t>X = [x1; x2; x3; x4; x5];</w:t>
      </w:r>
    </w:p>
    <w:p w14:paraId="0ACEA663" w14:textId="77777777" w:rsidR="00F3561F" w:rsidRPr="00F3561F" w:rsidRDefault="00F3561F" w:rsidP="00F3561F">
      <w:pPr>
        <w:rPr>
          <w:rFonts w:ascii="Times New Roman" w:hAnsi="Times New Roman" w:cs="Times New Roman"/>
          <w:color w:val="000000"/>
          <w:kern w:val="0"/>
          <w:szCs w:val="21"/>
        </w:rPr>
      </w:pPr>
    </w:p>
    <w:p w14:paraId="34D1DBF0" w14:textId="77777777" w:rsidR="00F3561F" w:rsidRPr="00F3561F" w:rsidRDefault="00F3561F" w:rsidP="00F3561F">
      <w:pPr>
        <w:rPr>
          <w:rFonts w:ascii="Times New Roman" w:hAnsi="Times New Roman" w:cs="Times New Roman"/>
          <w:color w:val="000000"/>
          <w:kern w:val="0"/>
          <w:szCs w:val="21"/>
        </w:rPr>
      </w:pPr>
      <w:r w:rsidRPr="00F3561F">
        <w:rPr>
          <w:rFonts w:ascii="Times New Roman" w:hAnsi="Times New Roman" w:cs="Times New Roman"/>
          <w:color w:val="000000"/>
          <w:kern w:val="0"/>
          <w:szCs w:val="21"/>
        </w:rPr>
        <w:t xml:space="preserve">% Show the data point </w:t>
      </w:r>
    </w:p>
    <w:p w14:paraId="71EF53F6" w14:textId="77777777" w:rsidR="00F3561F" w:rsidRPr="00F3561F" w:rsidRDefault="00F3561F" w:rsidP="00F3561F">
      <w:pPr>
        <w:rPr>
          <w:rFonts w:ascii="Times New Roman" w:hAnsi="Times New Roman" w:cs="Times New Roman"/>
          <w:color w:val="000000"/>
          <w:kern w:val="0"/>
          <w:szCs w:val="21"/>
        </w:rPr>
      </w:pPr>
      <w:r w:rsidRPr="00F3561F">
        <w:rPr>
          <w:rFonts w:ascii="Times New Roman" w:hAnsi="Times New Roman" w:cs="Times New Roman"/>
          <w:color w:val="000000"/>
          <w:kern w:val="0"/>
          <w:szCs w:val="21"/>
        </w:rPr>
        <w:t>plot(x1(:,1), x1(:,2), 'r.'); hold on;</w:t>
      </w:r>
    </w:p>
    <w:p w14:paraId="0574F30A" w14:textId="77777777" w:rsidR="00F3561F" w:rsidRPr="00F3561F" w:rsidRDefault="00F3561F" w:rsidP="00F3561F">
      <w:pPr>
        <w:rPr>
          <w:rFonts w:ascii="Times New Roman" w:hAnsi="Times New Roman" w:cs="Times New Roman"/>
          <w:color w:val="000000"/>
          <w:kern w:val="0"/>
          <w:szCs w:val="21"/>
        </w:rPr>
      </w:pPr>
      <w:r w:rsidRPr="00F3561F">
        <w:rPr>
          <w:rFonts w:ascii="Times New Roman" w:hAnsi="Times New Roman" w:cs="Times New Roman"/>
          <w:color w:val="000000"/>
          <w:kern w:val="0"/>
          <w:szCs w:val="21"/>
        </w:rPr>
        <w:t>plot(x2(:,1), x2(:,2), 'b.');</w:t>
      </w:r>
    </w:p>
    <w:p w14:paraId="729C850C" w14:textId="77777777" w:rsidR="00F3561F" w:rsidRPr="00F3561F" w:rsidRDefault="00F3561F" w:rsidP="00F3561F">
      <w:pPr>
        <w:rPr>
          <w:rFonts w:ascii="Times New Roman" w:hAnsi="Times New Roman" w:cs="Times New Roman"/>
          <w:color w:val="000000"/>
          <w:kern w:val="0"/>
          <w:szCs w:val="21"/>
        </w:rPr>
      </w:pPr>
      <w:r w:rsidRPr="00F3561F">
        <w:rPr>
          <w:rFonts w:ascii="Times New Roman" w:hAnsi="Times New Roman" w:cs="Times New Roman"/>
          <w:color w:val="000000"/>
          <w:kern w:val="0"/>
          <w:szCs w:val="21"/>
        </w:rPr>
        <w:t>plot(x3(:,1), x3(:,2), 'k.');</w:t>
      </w:r>
    </w:p>
    <w:p w14:paraId="79A902F5" w14:textId="77777777" w:rsidR="00F3561F" w:rsidRPr="00F3561F" w:rsidRDefault="00F3561F" w:rsidP="00F3561F">
      <w:pPr>
        <w:rPr>
          <w:rFonts w:ascii="Times New Roman" w:hAnsi="Times New Roman" w:cs="Times New Roman"/>
          <w:color w:val="000000"/>
          <w:kern w:val="0"/>
          <w:szCs w:val="21"/>
        </w:rPr>
      </w:pPr>
      <w:r w:rsidRPr="00F3561F">
        <w:rPr>
          <w:rFonts w:ascii="Times New Roman" w:hAnsi="Times New Roman" w:cs="Times New Roman"/>
          <w:color w:val="000000"/>
          <w:kern w:val="0"/>
          <w:szCs w:val="21"/>
        </w:rPr>
        <w:t>plot(x4(:,1), x4(:,2), 'g.');</w:t>
      </w:r>
    </w:p>
    <w:p w14:paraId="63E37CE5" w14:textId="77777777" w:rsidR="005F32EF" w:rsidRDefault="00F3561F" w:rsidP="00F3561F">
      <w:pPr>
        <w:rPr>
          <w:rFonts w:ascii="Times New Roman" w:hAnsi="Times New Roman" w:cs="Times New Roman"/>
          <w:color w:val="000000"/>
          <w:kern w:val="0"/>
          <w:szCs w:val="21"/>
        </w:rPr>
      </w:pPr>
      <w:r w:rsidRPr="00F3561F">
        <w:rPr>
          <w:rFonts w:ascii="Times New Roman" w:hAnsi="Times New Roman" w:cs="Times New Roman"/>
          <w:color w:val="000000"/>
          <w:kern w:val="0"/>
          <w:szCs w:val="21"/>
        </w:rPr>
        <w:t>plot(x5(:,1), x5(:,2), 'm.');</w:t>
      </w:r>
    </w:p>
    <w:p w14:paraId="293B3BD4" w14:textId="77777777" w:rsidR="00F3561F" w:rsidRDefault="00F3561F" w:rsidP="00F3561F"/>
    <w:p w14:paraId="6072F74D" w14:textId="77777777" w:rsidR="00AF7C5C" w:rsidRDefault="005F32EF" w:rsidP="00F3561F">
      <w:pPr>
        <w:ind w:firstLineChars="200" w:firstLine="420"/>
        <w:rPr>
          <w:rFonts w:ascii="Times New Roman" w:hAnsi="Times New Roman" w:cs="Times New Roman"/>
        </w:rPr>
      </w:pPr>
      <w:r w:rsidRPr="005D79C4">
        <w:rPr>
          <w:rFonts w:ascii="Times New Roman" w:hAnsi="Times New Roman" w:cs="Times New Roman"/>
        </w:rPr>
        <w:t>在运行完上述代码之后，可以获得</w:t>
      </w:r>
      <w:r w:rsidR="005D79C4" w:rsidRPr="005D79C4">
        <w:rPr>
          <w:rFonts w:ascii="Times New Roman" w:hAnsi="Times New Roman" w:cs="Times New Roman"/>
        </w:rPr>
        <w:t>10</w:t>
      </w:r>
      <w:r w:rsidRPr="005D79C4">
        <w:rPr>
          <w:rFonts w:ascii="Times New Roman" w:hAnsi="Times New Roman" w:cs="Times New Roman"/>
        </w:rPr>
        <w:t>00</w:t>
      </w:r>
      <w:r w:rsidRPr="005D79C4">
        <w:rPr>
          <w:rFonts w:ascii="Times New Roman" w:hAnsi="Times New Roman" w:cs="Times New Roman"/>
        </w:rPr>
        <w:t>个数据点，它们存储于矩阵</w:t>
      </w:r>
      <w:r w:rsidRPr="005D79C4">
        <w:rPr>
          <w:rFonts w:ascii="Times New Roman" w:hAnsi="Times New Roman" w:cs="Times New Roman"/>
          <w:b/>
        </w:rPr>
        <w:t>X</w:t>
      </w:r>
      <w:r w:rsidRPr="005D79C4">
        <w:rPr>
          <w:rFonts w:ascii="Times New Roman" w:hAnsi="Times New Roman" w:cs="Times New Roman"/>
        </w:rPr>
        <w:t>之中。</w:t>
      </w:r>
      <w:r w:rsidR="005D79C4" w:rsidRPr="005D79C4">
        <w:rPr>
          <w:rFonts w:ascii="Times New Roman" w:hAnsi="Times New Roman" w:cs="Times New Roman"/>
          <w:b/>
        </w:rPr>
        <w:t>X</w:t>
      </w:r>
      <w:r w:rsidRPr="005D79C4">
        <w:rPr>
          <w:rFonts w:ascii="Times New Roman" w:hAnsi="Times New Roman" w:cs="Times New Roman"/>
        </w:rPr>
        <w:t>是一个行数为</w:t>
      </w:r>
      <w:r w:rsidR="005D79C4" w:rsidRPr="005D79C4">
        <w:rPr>
          <w:rFonts w:ascii="Times New Roman" w:hAnsi="Times New Roman" w:cs="Times New Roman"/>
        </w:rPr>
        <w:t>1</w:t>
      </w:r>
      <w:r w:rsidRPr="005D79C4">
        <w:rPr>
          <w:rFonts w:ascii="Times New Roman" w:hAnsi="Times New Roman" w:cs="Times New Roman"/>
        </w:rPr>
        <w:t>0</w:t>
      </w:r>
      <w:r w:rsidR="00E776D7">
        <w:rPr>
          <w:rFonts w:ascii="Times New Roman" w:hAnsi="Times New Roman" w:cs="Times New Roman" w:hint="eastAsia"/>
        </w:rPr>
        <w:t>0</w:t>
      </w:r>
      <w:r w:rsidRPr="005D79C4">
        <w:rPr>
          <w:rFonts w:ascii="Times New Roman" w:hAnsi="Times New Roman" w:cs="Times New Roman"/>
        </w:rPr>
        <w:t>0</w:t>
      </w:r>
      <w:r w:rsidRPr="005D79C4">
        <w:rPr>
          <w:rFonts w:ascii="Times New Roman" w:hAnsi="Times New Roman" w:cs="Times New Roman"/>
        </w:rPr>
        <w:t>列数为</w:t>
      </w:r>
      <w:r w:rsidRPr="005D79C4">
        <w:rPr>
          <w:rFonts w:ascii="Times New Roman" w:hAnsi="Times New Roman" w:cs="Times New Roman"/>
        </w:rPr>
        <w:t>2</w:t>
      </w:r>
      <w:r w:rsidRPr="005D79C4">
        <w:rPr>
          <w:rFonts w:ascii="Times New Roman" w:hAnsi="Times New Roman" w:cs="Times New Roman"/>
        </w:rPr>
        <w:t>的矩阵。</w:t>
      </w:r>
      <w:r w:rsidR="00E14735" w:rsidRPr="005D79C4">
        <w:rPr>
          <w:rFonts w:ascii="Times New Roman" w:hAnsi="Times New Roman" w:cs="Times New Roman"/>
        </w:rPr>
        <w:t>即是说，矩阵</w:t>
      </w:r>
      <w:r w:rsidR="005D79C4" w:rsidRPr="005D79C4">
        <w:rPr>
          <w:rFonts w:ascii="Times New Roman" w:hAnsi="Times New Roman" w:cs="Times New Roman"/>
          <w:b/>
        </w:rPr>
        <w:t>X</w:t>
      </w:r>
      <w:r w:rsidR="00E14735" w:rsidRPr="005D79C4">
        <w:rPr>
          <w:rFonts w:ascii="Times New Roman" w:hAnsi="Times New Roman" w:cs="Times New Roman"/>
        </w:rPr>
        <w:t>的每一行为一个数据点。</w:t>
      </w:r>
      <w:r w:rsidR="009E634E" w:rsidRPr="005D79C4">
        <w:rPr>
          <w:rFonts w:ascii="Times New Roman" w:hAnsi="Times New Roman" w:cs="Times New Roman"/>
        </w:rPr>
        <w:t>另外，从上述</w:t>
      </w:r>
      <w:r w:rsidR="009E634E" w:rsidRPr="005D79C4">
        <w:rPr>
          <w:rFonts w:ascii="Times New Roman" w:hAnsi="Times New Roman" w:cs="Times New Roman"/>
        </w:rPr>
        <w:t>MATLAB</w:t>
      </w:r>
      <w:r w:rsidR="009E634E" w:rsidRPr="005D79C4">
        <w:rPr>
          <w:rFonts w:ascii="Times New Roman" w:hAnsi="Times New Roman" w:cs="Times New Roman"/>
        </w:rPr>
        <w:lastRenderedPageBreak/>
        <w:t>中可见，</w:t>
      </w:r>
      <w:r w:rsidR="00FE5B9B" w:rsidRPr="005D79C4">
        <w:rPr>
          <w:rFonts w:ascii="Times New Roman" w:hAnsi="Times New Roman" w:cs="Times New Roman"/>
        </w:rPr>
        <w:t>各</w:t>
      </w:r>
      <w:r w:rsidR="009E634E" w:rsidRPr="005D79C4">
        <w:rPr>
          <w:rFonts w:ascii="Times New Roman" w:hAnsi="Times New Roman" w:cs="Times New Roman"/>
        </w:rPr>
        <w:t>真实分布的</w:t>
      </w:r>
      <w:r w:rsidR="00FE5B9B" w:rsidRPr="005D79C4">
        <w:rPr>
          <w:rFonts w:ascii="Times New Roman" w:hAnsi="Times New Roman" w:cs="Times New Roman"/>
        </w:rPr>
        <w:t>均值向量</w:t>
      </w:r>
      <w:r w:rsidR="009E634E" w:rsidRPr="005D79C4">
        <w:rPr>
          <w:rFonts w:ascii="Times New Roman" w:hAnsi="Times New Roman" w:cs="Times New Roman"/>
        </w:rPr>
        <w:t>分别为</w:t>
      </w:r>
      <w:r w:rsidR="009E634E" w:rsidRPr="005D79C4">
        <w:rPr>
          <w:rFonts w:ascii="Times New Roman" w:hAnsi="Times New Roman" w:cs="Times New Roman"/>
        </w:rPr>
        <w:t>mu1, mu2, mu3, mu4, mu5</w:t>
      </w:r>
      <w:r w:rsidR="009E634E" w:rsidRPr="005D79C4">
        <w:rPr>
          <w:rFonts w:ascii="Times New Roman" w:hAnsi="Times New Roman" w:cs="Times New Roman"/>
        </w:rPr>
        <w:t>。</w:t>
      </w:r>
    </w:p>
    <w:p w14:paraId="35862329" w14:textId="77777777" w:rsidR="007A74E2" w:rsidRPr="005D79C4" w:rsidRDefault="007A74E2" w:rsidP="00F3561F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提示：在实验中，生成一个数据矩阵</w:t>
      </w:r>
      <w:r>
        <w:rPr>
          <w:rFonts w:ascii="Times New Roman" w:hAnsi="Times New Roman" w:cs="Times New Roman" w:hint="eastAsia"/>
        </w:rPr>
        <w:t>X</w:t>
      </w:r>
      <w:r>
        <w:rPr>
          <w:rFonts w:ascii="Times New Roman" w:hAnsi="Times New Roman" w:cs="Times New Roman" w:hint="eastAsia"/>
        </w:rPr>
        <w:t>之后，就将其固定。后续实验均用此数据集，以便于分析算法。</w:t>
      </w:r>
    </w:p>
    <w:p w14:paraId="75FF9BBB" w14:textId="77777777" w:rsidR="00AF7C5C" w:rsidRDefault="00AF7C5C" w:rsidP="00E14735">
      <w:pPr>
        <w:ind w:firstLineChars="100" w:firstLine="210"/>
      </w:pPr>
    </w:p>
    <w:p w14:paraId="6A064BD8" w14:textId="77777777" w:rsidR="00DF4979" w:rsidRDefault="00E14735" w:rsidP="00E14735">
      <w:pPr>
        <w:ind w:firstLineChars="100" w:firstLine="210"/>
      </w:pPr>
      <w:r>
        <w:rPr>
          <w:rFonts w:hint="eastAsia"/>
        </w:rPr>
        <w:t>请完成如下工作：</w:t>
      </w:r>
    </w:p>
    <w:p w14:paraId="0E988180" w14:textId="77777777" w:rsidR="00E14735" w:rsidRDefault="00E14735" w:rsidP="00E14735">
      <w:pPr>
        <w:ind w:firstLineChars="100" w:firstLine="210"/>
      </w:pPr>
      <w:r>
        <w:rPr>
          <w:rFonts w:hint="eastAsia"/>
        </w:rPr>
        <w:t xml:space="preserve">(1). </w:t>
      </w:r>
      <w:r>
        <w:rPr>
          <w:rFonts w:hint="eastAsia"/>
        </w:rPr>
        <w:t>编写一个程序，实现经典的</w:t>
      </w:r>
      <w:r>
        <w:rPr>
          <w:rFonts w:hint="eastAsia"/>
        </w:rPr>
        <w:t>K-</w:t>
      </w:r>
      <w:r>
        <w:rPr>
          <w:rFonts w:hint="eastAsia"/>
        </w:rPr>
        <w:t>均值聚类算法；</w:t>
      </w:r>
    </w:p>
    <w:p w14:paraId="0BACD1C9" w14:textId="22F3A1A5" w:rsidR="00F3561F" w:rsidRDefault="00AF7C5C" w:rsidP="00564989">
      <w:pPr>
        <w:ind w:firstLineChars="100" w:firstLine="210"/>
      </w:pPr>
      <w:r>
        <w:rPr>
          <w:rFonts w:hint="eastAsia"/>
        </w:rPr>
        <w:t xml:space="preserve">(2). </w:t>
      </w:r>
      <w:r w:rsidR="00564989">
        <w:rPr>
          <w:rFonts w:hint="eastAsia"/>
        </w:rPr>
        <w:t>令聚类个数等于</w:t>
      </w:r>
      <w:r w:rsidR="00564989">
        <w:rPr>
          <w:rFonts w:hint="eastAsia"/>
        </w:rPr>
        <w:t>5</w:t>
      </w:r>
      <w:r w:rsidR="00564989">
        <w:rPr>
          <w:rFonts w:hint="eastAsia"/>
        </w:rPr>
        <w:t>，采用不同的初始值</w:t>
      </w:r>
      <w:r w:rsidR="002E7B09">
        <w:rPr>
          <w:rFonts w:hint="eastAsia"/>
        </w:rPr>
        <w:t>，报告聚类精度、</w:t>
      </w:r>
      <w:r w:rsidR="007D6B66">
        <w:rPr>
          <w:rFonts w:hint="eastAsia"/>
        </w:rPr>
        <w:t>以及</w:t>
      </w:r>
      <w:r w:rsidR="00564989">
        <w:rPr>
          <w:rFonts w:hint="eastAsia"/>
        </w:rPr>
        <w:t>最后</w:t>
      </w:r>
      <w:r w:rsidR="002E7B09">
        <w:rPr>
          <w:rFonts w:hint="eastAsia"/>
        </w:rPr>
        <w:t>获得的</w:t>
      </w:r>
      <w:r w:rsidR="00564989">
        <w:rPr>
          <w:rFonts w:hint="eastAsia"/>
        </w:rPr>
        <w:t>聚类中心，</w:t>
      </w:r>
      <w:r w:rsidR="007D6B66">
        <w:rPr>
          <w:rFonts w:hint="eastAsia"/>
        </w:rPr>
        <w:t>并</w:t>
      </w:r>
      <w:r w:rsidR="002E7B09">
        <w:rPr>
          <w:rFonts w:hint="eastAsia"/>
        </w:rPr>
        <w:t>计算所获得的</w:t>
      </w:r>
      <w:r w:rsidR="00564989">
        <w:rPr>
          <w:rFonts w:hint="eastAsia"/>
        </w:rPr>
        <w:t>聚类中心与</w:t>
      </w:r>
      <w:r w:rsidR="005D79C4">
        <w:rPr>
          <w:rFonts w:hint="eastAsia"/>
        </w:rPr>
        <w:t>对应的</w:t>
      </w:r>
      <w:r w:rsidR="00564989">
        <w:rPr>
          <w:rFonts w:hint="eastAsia"/>
        </w:rPr>
        <w:t>真实</w:t>
      </w:r>
      <w:r w:rsidR="005D79C4">
        <w:rPr>
          <w:rFonts w:hint="eastAsia"/>
        </w:rPr>
        <w:t>分布的</w:t>
      </w:r>
      <w:r w:rsidR="00FE5B9B">
        <w:rPr>
          <w:rFonts w:hint="eastAsia"/>
        </w:rPr>
        <w:t>均值</w:t>
      </w:r>
      <w:r w:rsidR="005D79C4">
        <w:rPr>
          <w:rFonts w:hint="eastAsia"/>
        </w:rPr>
        <w:t>之间</w:t>
      </w:r>
      <w:r w:rsidR="00564989">
        <w:rPr>
          <w:rFonts w:hint="eastAsia"/>
        </w:rPr>
        <w:t>的误差。</w:t>
      </w:r>
    </w:p>
    <w:p w14:paraId="0704E3B9" w14:textId="77777777" w:rsidR="00D8354B" w:rsidRDefault="00D8354B" w:rsidP="00564989">
      <w:pPr>
        <w:ind w:firstLineChars="100" w:firstLine="210"/>
      </w:pPr>
    </w:p>
    <w:p w14:paraId="3D6C697C" w14:textId="77777777" w:rsidR="00564989" w:rsidRDefault="00564989" w:rsidP="00564989">
      <w:pPr>
        <w:ind w:firstLineChars="100" w:firstLine="210"/>
      </w:pPr>
      <w:r>
        <w:rPr>
          <w:rFonts w:hint="eastAsia"/>
        </w:rPr>
        <w:t>2</w:t>
      </w:r>
      <w:r>
        <w:rPr>
          <w:rFonts w:hint="eastAsia"/>
        </w:rPr>
        <w:t>．　关于谱聚类。</w:t>
      </w:r>
      <w:r w:rsidR="00D8354B">
        <w:rPr>
          <w:rFonts w:hint="eastAsia"/>
        </w:rPr>
        <w:t>有如下</w:t>
      </w:r>
      <w:r w:rsidR="00D8354B">
        <w:rPr>
          <w:rFonts w:hint="eastAsia"/>
        </w:rPr>
        <w:t>200</w:t>
      </w:r>
      <w:r w:rsidR="00D8354B">
        <w:rPr>
          <w:rFonts w:hint="eastAsia"/>
        </w:rPr>
        <w:t>个数据点，它们是通过两个半月形分布生成的。</w:t>
      </w:r>
      <w:r w:rsidR="000B44A6">
        <w:rPr>
          <w:rFonts w:hint="eastAsia"/>
        </w:rPr>
        <w:t>如图所示：</w:t>
      </w:r>
    </w:p>
    <w:p w14:paraId="031788CD" w14:textId="77777777" w:rsidR="000B44A6" w:rsidRDefault="000B44A6" w:rsidP="00564989">
      <w:pPr>
        <w:ind w:firstLineChars="100" w:firstLine="210"/>
      </w:pPr>
    </w:p>
    <w:p w14:paraId="38E7D047" w14:textId="77777777" w:rsidR="000B44A6" w:rsidRDefault="000B44A6" w:rsidP="000B44A6">
      <w:pPr>
        <w:ind w:firstLineChars="100" w:firstLine="210"/>
        <w:jc w:val="center"/>
      </w:pPr>
      <w:r>
        <w:rPr>
          <w:rFonts w:hint="eastAsia"/>
          <w:noProof/>
        </w:rPr>
        <w:drawing>
          <wp:inline distT="0" distB="0" distL="0" distR="0" wp14:anchorId="6483977D" wp14:editId="27577DBD">
            <wp:extent cx="3146400" cy="25344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6400" cy="253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2E094A" w14:textId="77777777" w:rsidR="000B44A6" w:rsidRDefault="000B44A6" w:rsidP="00564989">
      <w:pPr>
        <w:ind w:firstLineChars="100" w:firstLine="210"/>
      </w:pPr>
      <w:r>
        <w:rPr>
          <w:rFonts w:hint="eastAsia"/>
        </w:rPr>
        <w:t xml:space="preserve">                           </w:t>
      </w:r>
      <w:r>
        <w:rPr>
          <w:rFonts w:hint="eastAsia"/>
        </w:rPr>
        <w:t>本题数据点分布（具体附后）</w:t>
      </w:r>
    </w:p>
    <w:p w14:paraId="71273006" w14:textId="77777777" w:rsidR="000B44A6" w:rsidRDefault="000B44A6" w:rsidP="00564989">
      <w:pPr>
        <w:ind w:firstLineChars="100" w:firstLine="210"/>
      </w:pPr>
    </w:p>
    <w:p w14:paraId="076A55B6" w14:textId="77777777" w:rsidR="000B44A6" w:rsidRDefault="000B44A6" w:rsidP="002448AB">
      <w:pPr>
        <w:pStyle w:val="a7"/>
        <w:numPr>
          <w:ilvl w:val="0"/>
          <w:numId w:val="8"/>
        </w:numPr>
        <w:ind w:firstLineChars="0"/>
      </w:pPr>
      <w:r>
        <w:rPr>
          <w:rFonts w:hint="eastAsia"/>
        </w:rPr>
        <w:t>请编写一个谱聚类算法</w:t>
      </w:r>
      <w:r w:rsidR="002448AB">
        <w:rPr>
          <w:rFonts w:hint="eastAsia"/>
        </w:rPr>
        <w:t>，实现“</w:t>
      </w:r>
      <w:r w:rsidR="002448AB" w:rsidRPr="002448AB">
        <w:rPr>
          <w:rFonts w:hint="eastAsia"/>
        </w:rPr>
        <w:t>Normalized Spectral Clustering</w:t>
      </w:r>
      <w:r w:rsidR="002448AB" w:rsidRPr="002448AB">
        <w:rPr>
          <w:rFonts w:hint="eastAsia"/>
        </w:rPr>
        <w:t>—</w:t>
      </w:r>
      <w:r w:rsidR="002448AB" w:rsidRPr="002448AB">
        <w:rPr>
          <w:rFonts w:hint="eastAsia"/>
        </w:rPr>
        <w:t>Algorithm 3 (Ng</w:t>
      </w:r>
      <w:r w:rsidR="002448AB" w:rsidRPr="002448AB">
        <w:rPr>
          <w:rFonts w:hint="eastAsia"/>
        </w:rPr>
        <w:t>算法）</w:t>
      </w:r>
      <w:r w:rsidR="002448AB">
        <w:rPr>
          <w:rFonts w:hint="eastAsia"/>
        </w:rPr>
        <w:t>”。</w:t>
      </w:r>
    </w:p>
    <w:p w14:paraId="1566E097" w14:textId="77777777" w:rsidR="002448AB" w:rsidRDefault="005D79C4" w:rsidP="002448AB">
      <w:pPr>
        <w:pStyle w:val="a7"/>
        <w:numPr>
          <w:ilvl w:val="0"/>
          <w:numId w:val="8"/>
        </w:numPr>
        <w:ind w:firstLineChars="0"/>
      </w:pPr>
      <w:r>
        <w:rPr>
          <w:rFonts w:hint="eastAsia"/>
        </w:rPr>
        <w:t>设</w:t>
      </w:r>
      <w:r w:rsidR="002448AB">
        <w:rPr>
          <w:rFonts w:hint="eastAsia"/>
        </w:rPr>
        <w:t>点对亲和性</w:t>
      </w:r>
      <w:r w:rsidR="00890D33">
        <w:rPr>
          <w:rFonts w:hint="eastAsia"/>
        </w:rPr>
        <w:t>（即边权值）</w:t>
      </w:r>
      <w:r w:rsidR="002448AB">
        <w:rPr>
          <w:rFonts w:hint="eastAsia"/>
        </w:rPr>
        <w:t>采用</w:t>
      </w:r>
      <w:r w:rsidR="00AF708A">
        <w:rPr>
          <w:rFonts w:hint="eastAsia"/>
        </w:rPr>
        <w:t>如下计算公式：</w:t>
      </w:r>
    </w:p>
    <w:p w14:paraId="26C2C08C" w14:textId="77777777" w:rsidR="00AF708A" w:rsidRDefault="00AF708A" w:rsidP="00AF708A">
      <w:pPr>
        <w:pStyle w:val="a7"/>
        <w:ind w:left="570" w:firstLineChars="0" w:firstLine="0"/>
        <w:jc w:val="center"/>
      </w:pPr>
      <w:r w:rsidRPr="00A27A46">
        <w:rPr>
          <w:position w:val="-34"/>
        </w:rPr>
        <w:object w:dxaOrig="2380" w:dyaOrig="800" w14:anchorId="627F81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pt;height:40pt" o:ole="">
            <v:imagedata r:id="rId8" o:title=""/>
          </v:shape>
          <o:OLEObject Type="Embed" ProgID="Equation.DSMT4" ShapeID="_x0000_i1025" DrawAspect="Content" ObjectID="_1795356228" r:id="rId9"/>
        </w:object>
      </w:r>
      <w:r>
        <w:rPr>
          <w:rFonts w:hint="eastAsia"/>
        </w:rPr>
        <w:t>。</w:t>
      </w:r>
    </w:p>
    <w:p w14:paraId="18617D79" w14:textId="77777777" w:rsidR="000B44A6" w:rsidRPr="009E634E" w:rsidRDefault="00AF708A" w:rsidP="002D3994">
      <w:pPr>
        <w:pStyle w:val="a7"/>
        <w:ind w:left="570" w:firstLineChars="0" w:firstLine="0"/>
        <w:jc w:val="left"/>
        <w:rPr>
          <w:rFonts w:ascii="Times New Roman" w:hAnsi="Times New Roman" w:cs="Times New Roman"/>
        </w:rPr>
      </w:pPr>
      <w:r w:rsidRPr="009E634E">
        <w:rPr>
          <w:rFonts w:ascii="Times New Roman" w:hAnsi="Times New Roman" w:cs="Times New Roman"/>
        </w:rPr>
        <w:t>同时，数据图采用</w:t>
      </w:r>
      <w:r w:rsidR="007A74E2">
        <w:rPr>
          <w:rFonts w:ascii="Times New Roman" w:hAnsi="Times New Roman" w:cs="Times New Roman" w:hint="eastAsia"/>
        </w:rPr>
        <w:t>k</w:t>
      </w:r>
      <w:r w:rsidRPr="009E634E">
        <w:rPr>
          <w:rFonts w:ascii="Times New Roman" w:hAnsi="Times New Roman" w:cs="Times New Roman"/>
        </w:rPr>
        <w:t>-</w:t>
      </w:r>
      <w:r w:rsidRPr="009E634E">
        <w:rPr>
          <w:rFonts w:ascii="Times New Roman" w:hAnsi="Times New Roman" w:cs="Times New Roman"/>
        </w:rPr>
        <w:t>近邻方法来生成（</w:t>
      </w:r>
      <w:r w:rsidR="00890D33">
        <w:rPr>
          <w:rFonts w:ascii="Times New Roman" w:hAnsi="Times New Roman" w:cs="Times New Roman" w:hint="eastAsia"/>
        </w:rPr>
        <w:t>即是说，</w:t>
      </w:r>
      <w:r w:rsidR="009E634E" w:rsidRPr="009E634E">
        <w:rPr>
          <w:rFonts w:ascii="Times New Roman" w:hAnsi="Times New Roman" w:cs="Times New Roman"/>
        </w:rPr>
        <w:t>对每个数据点</w:t>
      </w:r>
      <w:r w:rsidR="009E634E" w:rsidRPr="009E634E">
        <w:rPr>
          <w:rFonts w:ascii="Times New Roman" w:hAnsi="Times New Roman" w:cs="Times New Roman"/>
          <w:b/>
        </w:rPr>
        <w:t>x</w:t>
      </w:r>
      <w:r w:rsidR="009E634E" w:rsidRPr="009E634E">
        <w:rPr>
          <w:rFonts w:ascii="Times New Roman" w:hAnsi="Times New Roman" w:cs="Times New Roman"/>
          <w:i/>
          <w:vertAlign w:val="subscript"/>
        </w:rPr>
        <w:t>i</w:t>
      </w:r>
      <w:r w:rsidR="009E634E" w:rsidRPr="009E634E">
        <w:rPr>
          <w:rFonts w:ascii="Times New Roman" w:hAnsi="Times New Roman" w:cs="Times New Roman"/>
        </w:rPr>
        <w:t>，</w:t>
      </w:r>
      <w:r w:rsidR="00890D33">
        <w:rPr>
          <w:rFonts w:ascii="Times New Roman" w:hAnsi="Times New Roman" w:cs="Times New Roman" w:hint="eastAsia"/>
        </w:rPr>
        <w:t>首先</w:t>
      </w:r>
      <w:r w:rsidR="005D79C4">
        <w:rPr>
          <w:rFonts w:ascii="Times New Roman" w:hAnsi="Times New Roman" w:cs="Times New Roman" w:hint="eastAsia"/>
        </w:rPr>
        <w:t>在所有样本中</w:t>
      </w:r>
      <w:r w:rsidRPr="009E634E">
        <w:rPr>
          <w:rFonts w:ascii="Times New Roman" w:hAnsi="Times New Roman" w:cs="Times New Roman"/>
        </w:rPr>
        <w:t>找出不包含</w:t>
      </w:r>
      <w:r w:rsidR="009E634E" w:rsidRPr="009E634E">
        <w:rPr>
          <w:rFonts w:ascii="Times New Roman" w:hAnsi="Times New Roman" w:cs="Times New Roman"/>
          <w:b/>
        </w:rPr>
        <w:t>x</w:t>
      </w:r>
      <w:r w:rsidR="009E634E" w:rsidRPr="009E634E">
        <w:rPr>
          <w:rFonts w:ascii="Times New Roman" w:hAnsi="Times New Roman" w:cs="Times New Roman"/>
          <w:i/>
          <w:vertAlign w:val="subscript"/>
        </w:rPr>
        <w:t>i</w:t>
      </w:r>
      <w:r w:rsidRPr="009E634E">
        <w:rPr>
          <w:rFonts w:ascii="Times New Roman" w:hAnsi="Times New Roman" w:cs="Times New Roman"/>
        </w:rPr>
        <w:t>的</w:t>
      </w:r>
      <w:r w:rsidR="007A74E2">
        <w:rPr>
          <w:rFonts w:ascii="Times New Roman" w:hAnsi="Times New Roman" w:cs="Times New Roman" w:hint="eastAsia"/>
        </w:rPr>
        <w:t>k</w:t>
      </w:r>
      <w:r w:rsidRPr="009E634E">
        <w:rPr>
          <w:rFonts w:ascii="Times New Roman" w:hAnsi="Times New Roman" w:cs="Times New Roman"/>
        </w:rPr>
        <w:t>个</w:t>
      </w:r>
      <w:r w:rsidR="009E634E" w:rsidRPr="009E634E">
        <w:rPr>
          <w:rFonts w:ascii="Times New Roman" w:hAnsi="Times New Roman" w:cs="Times New Roman"/>
        </w:rPr>
        <w:t>最</w:t>
      </w:r>
      <w:r w:rsidRPr="009E634E">
        <w:rPr>
          <w:rFonts w:ascii="Times New Roman" w:hAnsi="Times New Roman" w:cs="Times New Roman"/>
        </w:rPr>
        <w:t>邻近</w:t>
      </w:r>
      <w:r w:rsidR="009E634E" w:rsidRPr="009E634E">
        <w:rPr>
          <w:rFonts w:ascii="Times New Roman" w:hAnsi="Times New Roman" w:cs="Times New Roman"/>
        </w:rPr>
        <w:t>的</w:t>
      </w:r>
      <w:r w:rsidRPr="009E634E">
        <w:rPr>
          <w:rFonts w:ascii="Times New Roman" w:hAnsi="Times New Roman" w:cs="Times New Roman"/>
        </w:rPr>
        <w:t>样本点</w:t>
      </w:r>
      <w:r w:rsidR="009E634E" w:rsidRPr="009E634E">
        <w:rPr>
          <w:rFonts w:ascii="Times New Roman" w:hAnsi="Times New Roman" w:cs="Times New Roman"/>
        </w:rPr>
        <w:t>，然后</w:t>
      </w:r>
      <w:r w:rsidR="00890D33" w:rsidRPr="009E634E">
        <w:rPr>
          <w:rFonts w:ascii="Times New Roman" w:hAnsi="Times New Roman" w:cs="Times New Roman"/>
          <w:b/>
        </w:rPr>
        <w:t>x</w:t>
      </w:r>
      <w:r w:rsidR="00890D33" w:rsidRPr="009E634E">
        <w:rPr>
          <w:rFonts w:ascii="Times New Roman" w:hAnsi="Times New Roman" w:cs="Times New Roman"/>
          <w:i/>
          <w:vertAlign w:val="subscript"/>
        </w:rPr>
        <w:t>i</w:t>
      </w:r>
      <w:r w:rsidR="00890D33">
        <w:rPr>
          <w:rFonts w:ascii="Times New Roman" w:hAnsi="Times New Roman" w:cs="Times New Roman" w:hint="eastAsia"/>
        </w:rPr>
        <w:t>与</w:t>
      </w:r>
      <w:r w:rsidR="009E634E">
        <w:rPr>
          <w:rFonts w:ascii="Times New Roman" w:hAnsi="Times New Roman" w:cs="Times New Roman" w:hint="eastAsia"/>
        </w:rPr>
        <w:t>每个邻近</w:t>
      </w:r>
      <w:r w:rsidR="005D79C4">
        <w:rPr>
          <w:rFonts w:ascii="Times New Roman" w:hAnsi="Times New Roman" w:cs="Times New Roman" w:hint="eastAsia"/>
        </w:rPr>
        <w:t>样本</w:t>
      </w:r>
      <w:r w:rsidR="009E634E">
        <w:rPr>
          <w:rFonts w:ascii="Times New Roman" w:hAnsi="Times New Roman" w:cs="Times New Roman" w:hint="eastAsia"/>
        </w:rPr>
        <w:t>点均</w:t>
      </w:r>
      <w:r w:rsidR="00890D33">
        <w:rPr>
          <w:rFonts w:ascii="Times New Roman" w:hAnsi="Times New Roman" w:cs="Times New Roman" w:hint="eastAsia"/>
        </w:rPr>
        <w:t>有</w:t>
      </w:r>
      <w:r w:rsidR="005D79C4">
        <w:rPr>
          <w:rFonts w:ascii="Times New Roman" w:hAnsi="Times New Roman" w:cs="Times New Roman" w:hint="eastAsia"/>
        </w:rPr>
        <w:t>一条</w:t>
      </w:r>
      <w:r w:rsidR="00890D33">
        <w:rPr>
          <w:rFonts w:ascii="Times New Roman" w:hAnsi="Times New Roman" w:cs="Times New Roman" w:hint="eastAsia"/>
        </w:rPr>
        <w:t>边相</w:t>
      </w:r>
      <w:r w:rsidRPr="009E634E">
        <w:rPr>
          <w:rFonts w:ascii="Times New Roman" w:hAnsi="Times New Roman" w:cs="Times New Roman"/>
        </w:rPr>
        <w:t>连</w:t>
      </w:r>
      <w:r w:rsidR="009E634E">
        <w:rPr>
          <w:rFonts w:ascii="Times New Roman" w:hAnsi="Times New Roman" w:cs="Times New Roman" w:hint="eastAsia"/>
        </w:rPr>
        <w:t>，从而</w:t>
      </w:r>
      <w:r w:rsidR="00890D33">
        <w:rPr>
          <w:rFonts w:ascii="Times New Roman" w:hAnsi="Times New Roman" w:cs="Times New Roman" w:hint="eastAsia"/>
        </w:rPr>
        <w:t>完成</w:t>
      </w:r>
      <w:r w:rsidR="009E634E">
        <w:rPr>
          <w:rFonts w:ascii="Times New Roman" w:hAnsi="Times New Roman" w:cs="Times New Roman" w:hint="eastAsia"/>
        </w:rPr>
        <w:t>图</w:t>
      </w:r>
      <w:r w:rsidR="00890D33">
        <w:rPr>
          <w:rFonts w:ascii="Times New Roman" w:hAnsi="Times New Roman" w:cs="Times New Roman" w:hint="eastAsia"/>
        </w:rPr>
        <w:t>构造</w:t>
      </w:r>
      <w:r w:rsidRPr="009E634E">
        <w:rPr>
          <w:rFonts w:ascii="Times New Roman" w:hAnsi="Times New Roman" w:cs="Times New Roman"/>
        </w:rPr>
        <w:t>）</w:t>
      </w:r>
      <w:r w:rsidR="00890D33">
        <w:rPr>
          <w:rFonts w:ascii="Times New Roman" w:hAnsi="Times New Roman" w:cs="Times New Roman"/>
        </w:rPr>
        <w:t>。</w:t>
      </w:r>
      <w:r w:rsidR="00F9105C" w:rsidRPr="00F9105C">
        <w:rPr>
          <w:rFonts w:ascii="Times New Roman" w:hAnsi="Times New Roman" w:cs="Times New Roman" w:hint="eastAsia"/>
          <w:b/>
          <w:color w:val="0000FF"/>
        </w:rPr>
        <w:t>注意，为了保证亲和度矩阵</w:t>
      </w:r>
      <w:r w:rsidR="00F9105C" w:rsidRPr="00F9105C">
        <w:rPr>
          <w:rFonts w:ascii="Times New Roman" w:hAnsi="Times New Roman" w:cs="Times New Roman" w:hint="eastAsia"/>
          <w:b/>
          <w:color w:val="0000FF"/>
        </w:rPr>
        <w:t>W</w:t>
      </w:r>
      <w:r w:rsidR="00F9105C" w:rsidRPr="00F9105C">
        <w:rPr>
          <w:rFonts w:ascii="Times New Roman" w:hAnsi="Times New Roman" w:cs="Times New Roman" w:hint="eastAsia"/>
          <w:b/>
          <w:color w:val="0000FF"/>
        </w:rPr>
        <w:t>是对</w:t>
      </w:r>
      <w:r w:rsidR="009E5C53">
        <w:rPr>
          <w:rFonts w:ascii="Times New Roman" w:hAnsi="Times New Roman" w:cs="Times New Roman" w:hint="eastAsia"/>
          <w:b/>
          <w:color w:val="0000FF"/>
        </w:rPr>
        <w:t>称</w:t>
      </w:r>
      <w:r w:rsidR="00F9105C" w:rsidRPr="00F9105C">
        <w:rPr>
          <w:rFonts w:ascii="Times New Roman" w:hAnsi="Times New Roman" w:cs="Times New Roman" w:hint="eastAsia"/>
          <w:b/>
          <w:color w:val="0000FF"/>
        </w:rPr>
        <w:t>矩阵，可以令</w:t>
      </w:r>
      <w:r w:rsidR="00F9105C" w:rsidRPr="00F9105C">
        <w:rPr>
          <w:rFonts w:ascii="Times New Roman" w:hAnsi="Times New Roman" w:cs="Times New Roman" w:hint="eastAsia"/>
          <w:b/>
          <w:color w:val="0000FF"/>
        </w:rPr>
        <w:t>W</w:t>
      </w:r>
      <w:r w:rsidR="00F9105C">
        <w:rPr>
          <w:rFonts w:ascii="Times New Roman" w:hAnsi="Times New Roman" w:cs="Times New Roman" w:hint="eastAsia"/>
          <w:b/>
          <w:color w:val="0000FF"/>
        </w:rPr>
        <w:t>=(</w:t>
      </w:r>
      <w:r w:rsidR="00F9105C" w:rsidRPr="00F9105C">
        <w:rPr>
          <w:rFonts w:ascii="Times New Roman" w:hAnsi="Times New Roman" w:cs="Times New Roman" w:hint="eastAsia"/>
          <w:b/>
          <w:color w:val="0000FF"/>
        </w:rPr>
        <w:t>W</w:t>
      </w:r>
      <w:r w:rsidR="00F9105C" w:rsidRPr="00F9105C">
        <w:rPr>
          <w:rFonts w:ascii="Times New Roman" w:hAnsi="Times New Roman" w:cs="Times New Roman" w:hint="eastAsia"/>
          <w:b/>
          <w:i/>
          <w:color w:val="0000FF"/>
          <w:vertAlign w:val="superscript"/>
        </w:rPr>
        <w:t>T</w:t>
      </w:r>
      <w:r w:rsidR="003549F6">
        <w:rPr>
          <w:rFonts w:ascii="Times New Roman" w:hAnsi="Times New Roman" w:cs="Times New Roman" w:hint="eastAsia"/>
          <w:b/>
          <w:color w:val="0000FF"/>
        </w:rPr>
        <w:t>+</w:t>
      </w:r>
      <w:r w:rsidR="00F9105C" w:rsidRPr="00F9105C">
        <w:rPr>
          <w:rFonts w:ascii="Times New Roman" w:hAnsi="Times New Roman" w:cs="Times New Roman" w:hint="eastAsia"/>
          <w:b/>
          <w:color w:val="0000FF"/>
        </w:rPr>
        <w:t>W</w:t>
      </w:r>
      <w:r w:rsidR="00F9105C">
        <w:rPr>
          <w:rFonts w:ascii="Times New Roman" w:hAnsi="Times New Roman" w:cs="Times New Roman" w:hint="eastAsia"/>
          <w:b/>
          <w:color w:val="0000FF"/>
        </w:rPr>
        <w:t>)</w:t>
      </w:r>
      <w:r w:rsidR="00F9105C" w:rsidRPr="00F9105C">
        <w:rPr>
          <w:rFonts w:ascii="Times New Roman" w:hAnsi="Times New Roman" w:cs="Times New Roman" w:hint="eastAsia"/>
          <w:b/>
          <w:color w:val="0000FF"/>
        </w:rPr>
        <w:t>/2,</w:t>
      </w:r>
      <w:r w:rsidR="00F9105C" w:rsidRPr="00F9105C">
        <w:rPr>
          <w:rFonts w:ascii="Times New Roman" w:hAnsi="Times New Roman" w:cs="Times New Roman" w:hint="eastAsia"/>
          <w:b/>
          <w:color w:val="0000FF"/>
        </w:rPr>
        <w:t xml:space="preserve">　其中，</w:t>
      </w:r>
      <w:r w:rsidR="00F9105C" w:rsidRPr="00F9105C">
        <w:rPr>
          <w:rFonts w:ascii="Times New Roman" w:hAnsi="Times New Roman" w:cs="Times New Roman" w:hint="eastAsia"/>
          <w:b/>
          <w:color w:val="0000FF"/>
        </w:rPr>
        <w:t>W</w:t>
      </w:r>
      <w:r w:rsidR="00F9105C" w:rsidRPr="00F9105C">
        <w:rPr>
          <w:rFonts w:ascii="Times New Roman" w:hAnsi="Times New Roman" w:cs="Times New Roman" w:hint="eastAsia"/>
          <w:b/>
          <w:i/>
          <w:color w:val="0000FF"/>
          <w:vertAlign w:val="superscript"/>
        </w:rPr>
        <w:t>T</w:t>
      </w:r>
      <w:r w:rsidR="00F9105C" w:rsidRPr="00F9105C">
        <w:rPr>
          <w:rFonts w:ascii="Times New Roman" w:hAnsi="Times New Roman" w:cs="Times New Roman" w:hint="eastAsia"/>
          <w:b/>
          <w:color w:val="0000FF"/>
        </w:rPr>
        <w:t>表示</w:t>
      </w:r>
      <w:r w:rsidR="00F9105C" w:rsidRPr="00F9105C">
        <w:rPr>
          <w:rFonts w:ascii="Times New Roman" w:hAnsi="Times New Roman" w:cs="Times New Roman" w:hint="eastAsia"/>
          <w:b/>
          <w:color w:val="0000FF"/>
        </w:rPr>
        <w:t>W</w:t>
      </w:r>
      <w:r w:rsidR="00F9105C" w:rsidRPr="00F9105C">
        <w:rPr>
          <w:rFonts w:ascii="Times New Roman" w:hAnsi="Times New Roman" w:cs="Times New Roman" w:hint="eastAsia"/>
          <w:b/>
          <w:color w:val="0000FF"/>
        </w:rPr>
        <w:t>的转置矩阵。</w:t>
      </w:r>
      <w:r w:rsidR="00890D33">
        <w:rPr>
          <w:rFonts w:ascii="Times New Roman" w:hAnsi="Times New Roman" w:cs="Times New Roman"/>
        </w:rPr>
        <w:t>假</w:t>
      </w:r>
      <w:r w:rsidR="00890D33">
        <w:rPr>
          <w:rFonts w:ascii="Times New Roman" w:hAnsi="Times New Roman" w:cs="Times New Roman" w:hint="eastAsia"/>
        </w:rPr>
        <w:t>设</w:t>
      </w:r>
      <w:r w:rsidRPr="009E634E">
        <w:rPr>
          <w:rFonts w:ascii="Times New Roman" w:hAnsi="Times New Roman" w:cs="Times New Roman"/>
        </w:rPr>
        <w:t>已知前</w:t>
      </w:r>
      <w:r w:rsidRPr="009E634E">
        <w:rPr>
          <w:rFonts w:ascii="Times New Roman" w:hAnsi="Times New Roman" w:cs="Times New Roman"/>
        </w:rPr>
        <w:t>100</w:t>
      </w:r>
      <w:r w:rsidRPr="009E634E">
        <w:rPr>
          <w:rFonts w:ascii="Times New Roman" w:hAnsi="Times New Roman" w:cs="Times New Roman"/>
        </w:rPr>
        <w:t>个点为一个聚类，后</w:t>
      </w:r>
      <w:r w:rsidRPr="009E634E">
        <w:rPr>
          <w:rFonts w:ascii="Times New Roman" w:hAnsi="Times New Roman" w:cs="Times New Roman"/>
        </w:rPr>
        <w:t>100</w:t>
      </w:r>
      <w:r w:rsidRPr="009E634E">
        <w:rPr>
          <w:rFonts w:ascii="Times New Roman" w:hAnsi="Times New Roman" w:cs="Times New Roman"/>
        </w:rPr>
        <w:t>个点为一个聚类，请分析分别取不同的</w:t>
      </w:r>
      <w:r w:rsidR="007A74E2">
        <w:rPr>
          <w:rFonts w:ascii="Times New Roman" w:hAnsi="Times New Roman" w:cs="Times New Roman" w:hint="eastAsia"/>
        </w:rPr>
        <w:t xml:space="preserve"> </w:t>
      </w:r>
      <w:r w:rsidRPr="009E634E">
        <w:rPr>
          <w:rFonts w:ascii="Times New Roman" w:hAnsi="Times New Roman" w:cs="Times New Roman"/>
        </w:rPr>
        <w:sym w:font="Symbol" w:char="F073"/>
      </w:r>
      <w:r w:rsidR="007A74E2">
        <w:rPr>
          <w:rFonts w:ascii="Times New Roman" w:hAnsi="Times New Roman" w:cs="Times New Roman" w:hint="eastAsia"/>
        </w:rPr>
        <w:t xml:space="preserve"> </w:t>
      </w:r>
      <w:r w:rsidRPr="009E634E">
        <w:rPr>
          <w:rFonts w:ascii="Times New Roman" w:hAnsi="Times New Roman" w:cs="Times New Roman"/>
        </w:rPr>
        <w:t>值和</w:t>
      </w:r>
      <w:r w:rsidR="007A74E2">
        <w:rPr>
          <w:rFonts w:ascii="Times New Roman" w:hAnsi="Times New Roman" w:cs="Times New Roman" w:hint="eastAsia"/>
        </w:rPr>
        <w:t xml:space="preserve"> k</w:t>
      </w:r>
      <w:r w:rsidRPr="009E634E">
        <w:rPr>
          <w:rFonts w:ascii="Times New Roman" w:hAnsi="Times New Roman" w:cs="Times New Roman"/>
        </w:rPr>
        <w:t>值对聚类结果的影响。（本题可以给出关于聚类精度随着</w:t>
      </w:r>
      <w:r w:rsidR="007A74E2">
        <w:rPr>
          <w:rFonts w:ascii="Times New Roman" w:hAnsi="Times New Roman" w:cs="Times New Roman" w:hint="eastAsia"/>
        </w:rPr>
        <w:t xml:space="preserve"> </w:t>
      </w:r>
      <w:r w:rsidRPr="009E634E">
        <w:rPr>
          <w:rFonts w:ascii="Times New Roman" w:hAnsi="Times New Roman" w:cs="Times New Roman"/>
        </w:rPr>
        <w:sym w:font="Symbol" w:char="F073"/>
      </w:r>
      <w:r w:rsidR="007A74E2">
        <w:rPr>
          <w:rFonts w:ascii="Times New Roman" w:hAnsi="Times New Roman" w:cs="Times New Roman" w:hint="eastAsia"/>
        </w:rPr>
        <w:t xml:space="preserve"> </w:t>
      </w:r>
      <w:r w:rsidRPr="009E634E">
        <w:rPr>
          <w:rFonts w:ascii="Times New Roman" w:hAnsi="Times New Roman" w:cs="Times New Roman"/>
        </w:rPr>
        <w:t>值和</w:t>
      </w:r>
      <w:r w:rsidR="007A74E2">
        <w:rPr>
          <w:rFonts w:ascii="Times New Roman" w:hAnsi="Times New Roman" w:cs="Times New Roman" w:hint="eastAsia"/>
        </w:rPr>
        <w:t>k</w:t>
      </w:r>
      <w:r w:rsidRPr="009E634E">
        <w:rPr>
          <w:rFonts w:ascii="Times New Roman" w:hAnsi="Times New Roman" w:cs="Times New Roman"/>
        </w:rPr>
        <w:t>值的变化曲线。在实验中，可以固定一个，变化另一个）。</w:t>
      </w:r>
    </w:p>
    <w:p w14:paraId="70FA6978" w14:textId="77777777" w:rsidR="00B24B6F" w:rsidRDefault="00B24B6F" w:rsidP="002D3994">
      <w:pPr>
        <w:pStyle w:val="a7"/>
        <w:ind w:left="570" w:firstLineChars="0" w:firstLine="0"/>
        <w:jc w:val="left"/>
      </w:pPr>
    </w:p>
    <w:p w14:paraId="6C833A4F" w14:textId="77777777" w:rsidR="000D32F8" w:rsidRPr="00AD709F" w:rsidRDefault="00AD709F" w:rsidP="00AD709F">
      <w:pPr>
        <w:jc w:val="left"/>
        <w:rPr>
          <w:szCs w:val="21"/>
        </w:rPr>
      </w:pPr>
      <w:r w:rsidRPr="005D79C4">
        <w:rPr>
          <w:rFonts w:hint="eastAsia"/>
          <w:b/>
          <w:szCs w:val="21"/>
        </w:rPr>
        <w:t>附</w:t>
      </w:r>
      <w:r w:rsidR="000D32F8" w:rsidRPr="005D79C4">
        <w:rPr>
          <w:rFonts w:hint="eastAsia"/>
          <w:b/>
          <w:szCs w:val="21"/>
        </w:rPr>
        <w:t>注</w:t>
      </w:r>
      <w:r w:rsidRPr="005D79C4">
        <w:rPr>
          <w:rFonts w:hint="eastAsia"/>
          <w:b/>
          <w:szCs w:val="21"/>
        </w:rPr>
        <w:t>1</w:t>
      </w:r>
      <w:r w:rsidR="000D32F8" w:rsidRPr="005D79C4">
        <w:rPr>
          <w:rFonts w:hint="eastAsia"/>
          <w:b/>
          <w:szCs w:val="21"/>
        </w:rPr>
        <w:t>：</w:t>
      </w:r>
      <w:r w:rsidR="000D32F8" w:rsidRPr="00AD709F">
        <w:rPr>
          <w:rFonts w:hint="eastAsia"/>
          <w:szCs w:val="21"/>
        </w:rPr>
        <w:t>聚类精度</w:t>
      </w:r>
      <w:r w:rsidR="000D32F8" w:rsidRPr="007A74E2">
        <w:rPr>
          <w:rFonts w:hint="eastAsia"/>
          <w:i/>
          <w:szCs w:val="21"/>
        </w:rPr>
        <w:t>Accu</w:t>
      </w:r>
      <w:r w:rsidR="000D32F8" w:rsidRPr="00AD709F">
        <w:rPr>
          <w:rFonts w:hint="eastAsia"/>
          <w:szCs w:val="21"/>
        </w:rPr>
        <w:t>计算如下：</w:t>
      </w:r>
    </w:p>
    <w:p w14:paraId="0160DC51" w14:textId="77777777" w:rsidR="00AD709F" w:rsidRDefault="005D79C4" w:rsidP="00AD709F">
      <w:pPr>
        <w:pStyle w:val="a7"/>
        <w:ind w:left="570" w:firstLineChars="0" w:firstLine="0"/>
        <w:jc w:val="center"/>
        <w:rPr>
          <w:szCs w:val="21"/>
        </w:rPr>
      </w:pPr>
      <w:r w:rsidRPr="00A27A46">
        <w:rPr>
          <w:position w:val="-24"/>
        </w:rPr>
        <w:object w:dxaOrig="1560" w:dyaOrig="620" w14:anchorId="509D6371">
          <v:shape id="_x0000_i1026" type="#_x0000_t75" style="width:78pt;height:31pt" o:ole="">
            <v:imagedata r:id="rId10" o:title=""/>
          </v:shape>
          <o:OLEObject Type="Embed" ProgID="Equation.DSMT4" ShapeID="_x0000_i1026" DrawAspect="Content" ObjectID="_1795356229" r:id="rId11"/>
        </w:object>
      </w:r>
    </w:p>
    <w:p w14:paraId="7BF0CD63" w14:textId="77777777" w:rsidR="00AD709F" w:rsidRPr="005D79C4" w:rsidRDefault="00AD709F" w:rsidP="005D79C4">
      <w:pPr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5D79C4">
        <w:rPr>
          <w:rFonts w:ascii="Times New Roman" w:hAnsi="Times New Roman" w:cs="Times New Roman"/>
          <w:szCs w:val="21"/>
        </w:rPr>
        <w:t>其中，</w:t>
      </w:r>
      <w:r w:rsidRPr="005D79C4">
        <w:rPr>
          <w:rFonts w:ascii="Times New Roman" w:hAnsi="Times New Roman" w:cs="Times New Roman"/>
          <w:i/>
          <w:szCs w:val="21"/>
        </w:rPr>
        <w:t>n</w:t>
      </w:r>
      <w:r w:rsidRPr="005D79C4">
        <w:rPr>
          <w:rFonts w:ascii="Times New Roman" w:hAnsi="Times New Roman" w:cs="Times New Roman"/>
          <w:szCs w:val="21"/>
          <w:vertAlign w:val="subscript"/>
        </w:rPr>
        <w:t>1</w:t>
      </w:r>
      <w:r w:rsidRPr="005D79C4">
        <w:rPr>
          <w:rFonts w:ascii="Times New Roman" w:hAnsi="Times New Roman" w:cs="Times New Roman"/>
          <w:szCs w:val="21"/>
        </w:rPr>
        <w:t>表示正确的属于第一个聚类的样本点</w:t>
      </w:r>
      <w:r w:rsidR="00DA6F91" w:rsidRPr="005D79C4">
        <w:rPr>
          <w:rFonts w:ascii="Times New Roman" w:hAnsi="Times New Roman" w:cs="Times New Roman" w:hint="eastAsia"/>
          <w:szCs w:val="21"/>
        </w:rPr>
        <w:t>的个数</w:t>
      </w:r>
      <w:r w:rsidRPr="005D79C4">
        <w:rPr>
          <w:rFonts w:ascii="Times New Roman" w:hAnsi="Times New Roman" w:cs="Times New Roman"/>
          <w:szCs w:val="21"/>
        </w:rPr>
        <w:t>；</w:t>
      </w:r>
      <w:r w:rsidRPr="005D79C4">
        <w:rPr>
          <w:rFonts w:ascii="Times New Roman" w:hAnsi="Times New Roman" w:cs="Times New Roman"/>
          <w:i/>
          <w:szCs w:val="21"/>
        </w:rPr>
        <w:t>n</w:t>
      </w:r>
      <w:r w:rsidRPr="005D79C4">
        <w:rPr>
          <w:rFonts w:ascii="Times New Roman" w:hAnsi="Times New Roman" w:cs="Times New Roman"/>
          <w:szCs w:val="21"/>
          <w:vertAlign w:val="subscript"/>
        </w:rPr>
        <w:t>2</w:t>
      </w:r>
      <w:r w:rsidRPr="005D79C4">
        <w:rPr>
          <w:rFonts w:ascii="Times New Roman" w:hAnsi="Times New Roman" w:cs="Times New Roman"/>
          <w:szCs w:val="21"/>
        </w:rPr>
        <w:t>表示正确的属于第二个聚类的样本点</w:t>
      </w:r>
      <w:r w:rsidR="00DA6F91" w:rsidRPr="005D79C4">
        <w:rPr>
          <w:rFonts w:ascii="Times New Roman" w:hAnsi="Times New Roman" w:cs="Times New Roman" w:hint="eastAsia"/>
          <w:szCs w:val="21"/>
        </w:rPr>
        <w:t>的个数</w:t>
      </w:r>
      <w:r w:rsidRPr="005D79C4">
        <w:rPr>
          <w:rFonts w:ascii="Times New Roman" w:hAnsi="Times New Roman" w:cs="Times New Roman"/>
          <w:szCs w:val="21"/>
        </w:rPr>
        <w:t>；</w:t>
      </w:r>
      <w:r w:rsidRPr="005D79C4">
        <w:rPr>
          <w:rFonts w:ascii="Times New Roman" w:hAnsi="Times New Roman" w:cs="Times New Roman"/>
          <w:i/>
          <w:szCs w:val="21"/>
        </w:rPr>
        <w:t>n</w:t>
      </w:r>
      <w:r w:rsidRPr="005D79C4">
        <w:rPr>
          <w:rFonts w:ascii="Times New Roman" w:hAnsi="Times New Roman" w:cs="Times New Roman"/>
          <w:szCs w:val="21"/>
        </w:rPr>
        <w:t>表示样本点的总数。</w:t>
      </w:r>
    </w:p>
    <w:p w14:paraId="6004577C" w14:textId="77777777" w:rsidR="000B44A6" w:rsidRDefault="000B44A6" w:rsidP="00564989">
      <w:pPr>
        <w:ind w:firstLineChars="100" w:firstLine="210"/>
      </w:pPr>
    </w:p>
    <w:p w14:paraId="219D137B" w14:textId="77777777" w:rsidR="00D8354B" w:rsidRDefault="00AD709F" w:rsidP="00AD709F">
      <w:r w:rsidRPr="005D79C4">
        <w:rPr>
          <w:rFonts w:hint="eastAsia"/>
          <w:b/>
        </w:rPr>
        <w:t>附注</w:t>
      </w:r>
      <w:r w:rsidRPr="005D79C4">
        <w:rPr>
          <w:rFonts w:hint="eastAsia"/>
          <w:b/>
        </w:rPr>
        <w:t>2</w:t>
      </w:r>
      <w:r w:rsidRPr="005D79C4">
        <w:rPr>
          <w:rFonts w:hint="eastAsia"/>
          <w:b/>
        </w:rPr>
        <w:t>：</w:t>
      </w:r>
      <w:r>
        <w:rPr>
          <w:rFonts w:hint="eastAsia"/>
        </w:rPr>
        <w:t>200</w:t>
      </w:r>
      <w:r>
        <w:rPr>
          <w:rFonts w:hint="eastAsia"/>
        </w:rPr>
        <w:t>个样本如下</w:t>
      </w:r>
      <w:r w:rsidR="007A74E2">
        <w:rPr>
          <w:rFonts w:hint="eastAsia"/>
        </w:rPr>
        <w:t xml:space="preserve"> </w:t>
      </w:r>
      <w:r w:rsidR="000B44A6">
        <w:rPr>
          <w:rFonts w:hint="eastAsia"/>
        </w:rPr>
        <w:t>(</w:t>
      </w:r>
      <w:r w:rsidR="000B44A6">
        <w:rPr>
          <w:rFonts w:hint="eastAsia"/>
        </w:rPr>
        <w:t>其中，</w:t>
      </w:r>
      <w:r w:rsidR="005D79C4" w:rsidRPr="005D79C4">
        <w:rPr>
          <w:rFonts w:ascii="Times New Roman" w:hAnsi="Times New Roman" w:cs="Times New Roman"/>
          <w:b/>
        </w:rPr>
        <w:t>X</w:t>
      </w:r>
      <w:r w:rsidR="000B44A6">
        <w:rPr>
          <w:rFonts w:hint="eastAsia"/>
        </w:rPr>
        <w:t>的每一行代表一个数据点</w:t>
      </w:r>
      <w:r w:rsidR="000B44A6">
        <w:rPr>
          <w:rFonts w:hint="eastAsia"/>
        </w:rPr>
        <w:t>)</w:t>
      </w:r>
      <w:r w:rsidR="000B44A6">
        <w:rPr>
          <w:rFonts w:hint="eastAsia"/>
        </w:rPr>
        <w:t>：</w:t>
      </w:r>
    </w:p>
    <w:p w14:paraId="22010A96" w14:textId="77777777" w:rsidR="005D79C4" w:rsidRDefault="005D79C4" w:rsidP="00AD709F"/>
    <w:p w14:paraId="1CFFD91D" w14:textId="77777777" w:rsidR="00D8354B" w:rsidRPr="000B44A6" w:rsidRDefault="000B44A6" w:rsidP="000B44A6">
      <w:pPr>
        <w:ind w:firstLineChars="100" w:firstLine="150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hint="eastAsia"/>
          <w:sz w:val="15"/>
          <w:szCs w:val="15"/>
        </w:rPr>
        <w:t>X = [</w:t>
      </w:r>
      <w:r w:rsidR="00D8354B"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>-1.3046   -0.1606</w:t>
      </w:r>
    </w:p>
    <w:p w14:paraId="1E38DEFD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4341   -0.3372</w:t>
      </w:r>
    </w:p>
    <w:p w14:paraId="06CF6542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3475   -0.0421</w:t>
      </w:r>
    </w:p>
    <w:p w14:paraId="5D6C442E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3426    0.0746</w:t>
      </w:r>
    </w:p>
    <w:p w14:paraId="1D808330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2433   -0.0451</w:t>
      </w:r>
    </w:p>
    <w:p w14:paraId="6635802F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3477    0.0140</w:t>
      </w:r>
    </w:p>
    <w:p w14:paraId="2D836A4F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2695    0.0159</w:t>
      </w:r>
    </w:p>
    <w:p w14:paraId="25922D5F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2560   -0.0217</w:t>
      </w:r>
    </w:p>
    <w:p w14:paraId="73E352BA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4525   -0.1600</w:t>
      </w:r>
    </w:p>
    <w:p w14:paraId="72E992C4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4813    0.2405</w:t>
      </w:r>
    </w:p>
    <w:p w14:paraId="05B06A4F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2533    0.1410</w:t>
      </w:r>
    </w:p>
    <w:p w14:paraId="5BEB0AFA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1160    0.1336</w:t>
      </w:r>
    </w:p>
    <w:p w14:paraId="6310EE16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2506    0.0134</w:t>
      </w:r>
    </w:p>
    <w:p w14:paraId="1B8AB6F5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4179    0.1585</w:t>
      </w:r>
    </w:p>
    <w:p w14:paraId="33999D3C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1427    0.1662</w:t>
      </w:r>
    </w:p>
    <w:p w14:paraId="2731E489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2654    0.2749</w:t>
      </w:r>
    </w:p>
    <w:p w14:paraId="40191829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3093    0.4972</w:t>
      </w:r>
    </w:p>
    <w:p w14:paraId="1DC0C62C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8894    0.5117</w:t>
      </w:r>
    </w:p>
    <w:p w14:paraId="077F4155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2147    0.4365</w:t>
      </w:r>
    </w:p>
    <w:p w14:paraId="37FA07F6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0589    0.5416</w:t>
      </w:r>
    </w:p>
    <w:p w14:paraId="0E10370C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0974    0.3831</w:t>
      </w:r>
    </w:p>
    <w:p w14:paraId="1F1C7033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1807    0.5650</w:t>
      </w:r>
    </w:p>
    <w:p w14:paraId="210907C8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0185    0.5226</w:t>
      </w:r>
    </w:p>
    <w:p w14:paraId="727C406C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1234    0.5162</w:t>
      </w:r>
    </w:p>
    <w:p w14:paraId="23C054FD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9260    0.5602</w:t>
      </w:r>
    </w:p>
    <w:p w14:paraId="24893B2A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1131    0.6486</w:t>
      </w:r>
    </w:p>
    <w:p w14:paraId="3FAF7826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0704    0.4117</w:t>
      </w:r>
    </w:p>
    <w:p w14:paraId="49A124FE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3090    0.6600</w:t>
      </w:r>
    </w:p>
    <w:p w14:paraId="46150049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9298    0.6564</w:t>
      </w:r>
    </w:p>
    <w:p w14:paraId="2EB8CC75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7473    0.7469</w:t>
      </w:r>
    </w:p>
    <w:p w14:paraId="0288797A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8765    0.7687</w:t>
      </w:r>
    </w:p>
    <w:p w14:paraId="48A8F00C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1.0327    0.6897</w:t>
      </w:r>
    </w:p>
    <w:p w14:paraId="140DD514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8800    0.6879</w:t>
      </w:r>
    </w:p>
    <w:p w14:paraId="71B42D24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7897    0.8371</w:t>
      </w:r>
    </w:p>
    <w:p w14:paraId="2834A5DB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9968    0.5561</w:t>
      </w:r>
    </w:p>
    <w:p w14:paraId="06CB8C11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7329    0.8403</w:t>
      </w:r>
    </w:p>
    <w:p w14:paraId="49C922EB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9754    0.4914</w:t>
      </w:r>
    </w:p>
    <w:p w14:paraId="444D7ACC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5870    0.8492</w:t>
      </w:r>
    </w:p>
    <w:p w14:paraId="6B6CAD63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7836    0.9945</w:t>
      </w:r>
    </w:p>
    <w:p w14:paraId="4344A188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5976    0.7718</w:t>
      </w:r>
    </w:p>
    <w:p w14:paraId="3AF5ADE8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6082    1.1435</w:t>
      </w:r>
    </w:p>
    <w:p w14:paraId="7E1D6C67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lastRenderedPageBreak/>
        <w:t xml:space="preserve">   -0.5593    0.8088</w:t>
      </w:r>
    </w:p>
    <w:p w14:paraId="49D4A46D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4512    0.6593</w:t>
      </w:r>
    </w:p>
    <w:p w14:paraId="7DB4D0EC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4470    0.9503</w:t>
      </w:r>
    </w:p>
    <w:p w14:paraId="1CBFDA15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5153    0.8144</w:t>
      </w:r>
    </w:p>
    <w:p w14:paraId="071E2449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4882    0.8137</w:t>
      </w:r>
    </w:p>
    <w:p w14:paraId="2A62B107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3907    0.9800</w:t>
      </w:r>
    </w:p>
    <w:p w14:paraId="272E2F56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3310    0.9054</w:t>
      </w:r>
    </w:p>
    <w:p w14:paraId="31DACF42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4595    0.8447</w:t>
      </w:r>
    </w:p>
    <w:p w14:paraId="324DE8B9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2568    0.8148</w:t>
      </w:r>
    </w:p>
    <w:p w14:paraId="71E5E190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1615    0.6493</w:t>
      </w:r>
    </w:p>
    <w:p w14:paraId="1B0B41C8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1068    0.9994</w:t>
      </w:r>
    </w:p>
    <w:p w14:paraId="19E761DC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3376    0.9333</w:t>
      </w:r>
    </w:p>
    <w:p w14:paraId="5CA20458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0439    0.8333</w:t>
      </w:r>
    </w:p>
    <w:p w14:paraId="4E8D927D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0312    0.8441</w:t>
      </w:r>
    </w:p>
    <w:p w14:paraId="28399C2E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1402    0.8472</w:t>
      </w:r>
    </w:p>
    <w:p w14:paraId="45295139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0961    1.0671</w:t>
      </w:r>
    </w:p>
    <w:p w14:paraId="5D1DE09B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0436    0.9985</w:t>
      </w:r>
    </w:p>
    <w:p w14:paraId="5E3E7F89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2503    0.7038</w:t>
      </w:r>
    </w:p>
    <w:p w14:paraId="1EAF93D2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1422    0.9170</w:t>
      </w:r>
    </w:p>
    <w:p w14:paraId="50C6AC17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1054    0.9390</w:t>
      </w:r>
    </w:p>
    <w:p w14:paraId="70C4CF29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0536    0.8220</w:t>
      </w:r>
    </w:p>
    <w:p w14:paraId="494C4BCF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3137    0.8682</w:t>
      </w:r>
    </w:p>
    <w:p w14:paraId="0F051E0B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0720    0.6508</w:t>
      </w:r>
    </w:p>
    <w:p w14:paraId="525E374E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0782    0.8938</w:t>
      </w:r>
    </w:p>
    <w:p w14:paraId="037C84BB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0973    0.6904</w:t>
      </w:r>
    </w:p>
    <w:p w14:paraId="5AFCA1CB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1411    0.7367</w:t>
      </w:r>
    </w:p>
    <w:p w14:paraId="28D7DADD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1296    0.7934</w:t>
      </w:r>
    </w:p>
    <w:p w14:paraId="7BF41C42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2079    0.5609</w:t>
      </w:r>
    </w:p>
    <w:p w14:paraId="5EED1738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2143    0.8637</w:t>
      </w:r>
    </w:p>
    <w:p w14:paraId="48A0BA4D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0133    0.8896</w:t>
      </w:r>
    </w:p>
    <w:p w14:paraId="5917F895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2598    0.6927</w:t>
      </w:r>
    </w:p>
    <w:p w14:paraId="07A85974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1868    0.9497</w:t>
      </w:r>
    </w:p>
    <w:p w14:paraId="607C6B24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1563    0.3887</w:t>
      </w:r>
    </w:p>
    <w:p w14:paraId="2027202B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2798    0.5154</w:t>
      </w:r>
    </w:p>
    <w:p w14:paraId="1809CE2A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2081    0.6446</w:t>
      </w:r>
    </w:p>
    <w:p w14:paraId="4B36F21B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3619    0.4604</w:t>
      </w:r>
    </w:p>
    <w:p w14:paraId="15F2CF47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4530    0.2400</w:t>
      </w:r>
    </w:p>
    <w:p w14:paraId="1F0685A0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3655    0.4805</w:t>
      </w:r>
    </w:p>
    <w:p w14:paraId="584112C1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4878    0.3051</w:t>
      </w:r>
    </w:p>
    <w:p w14:paraId="537968D4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3224    0.4864</w:t>
      </w:r>
    </w:p>
    <w:p w14:paraId="73B76A60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4199    0.3399</w:t>
      </w:r>
    </w:p>
    <w:p w14:paraId="5E78CB27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4536    0.2371</w:t>
      </w:r>
    </w:p>
    <w:p w14:paraId="5B166EC2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4703    0.3144</w:t>
      </w:r>
    </w:p>
    <w:p w14:paraId="06A3EF48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3250    0.3584</w:t>
      </w:r>
    </w:p>
    <w:p w14:paraId="5A1F58B9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lastRenderedPageBreak/>
        <w:t xml:space="preserve">    0.4466    0.2982</w:t>
      </w:r>
    </w:p>
    <w:p w14:paraId="7F9B9A8D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6724    0.3708</w:t>
      </w:r>
    </w:p>
    <w:p w14:paraId="0F852244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5432    0.2119</w:t>
      </w:r>
    </w:p>
    <w:p w14:paraId="018034BE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6769    0.1165</w:t>
      </w:r>
    </w:p>
    <w:p w14:paraId="2E740CAE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5262    0.2860</w:t>
      </w:r>
    </w:p>
    <w:p w14:paraId="351736C5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8319    0.2159</w:t>
      </w:r>
    </w:p>
    <w:p w14:paraId="569CF473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6931   -0.0227</w:t>
      </w:r>
    </w:p>
    <w:p w14:paraId="5E5ACFE8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3347   -0.0805</w:t>
      </w:r>
    </w:p>
    <w:p w14:paraId="5CE6DDA2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6928    0.0936</w:t>
      </w:r>
    </w:p>
    <w:p w14:paraId="1FD16E57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4681    0.0717</w:t>
      </w:r>
    </w:p>
    <w:p w14:paraId="4082B4F4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6455   -0.0896</w:t>
      </w:r>
    </w:p>
    <w:p w14:paraId="7164DB11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6603   -0.0498</w:t>
      </w:r>
    </w:p>
    <w:p w14:paraId="453500A1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6617   -0.1023</w:t>
      </w:r>
    </w:p>
    <w:p w14:paraId="1D65F83B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5885   -0.0414</w:t>
      </w:r>
    </w:p>
    <w:p w14:paraId="6BF0BDCE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5709   -0.1069</w:t>
      </w:r>
    </w:p>
    <w:p w14:paraId="0DAE87E4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5597    0.1367</w:t>
      </w:r>
    </w:p>
    <w:p w14:paraId="7B9FF9A3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6311    0.2434</w:t>
      </w:r>
    </w:p>
    <w:p w14:paraId="4338CAD1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4894    0.0448</w:t>
      </w:r>
    </w:p>
    <w:p w14:paraId="74C97D47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6578    0.1441</w:t>
      </w:r>
    </w:p>
    <w:p w14:paraId="70D80653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4873    0.2604</w:t>
      </w:r>
    </w:p>
    <w:p w14:paraId="2A778FF8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5392   -0.0516</w:t>
      </w:r>
    </w:p>
    <w:p w14:paraId="47DAF3A3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6547   -0.0502</w:t>
      </w:r>
    </w:p>
    <w:p w14:paraId="35C18630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6288   -0.1486</w:t>
      </w:r>
    </w:p>
    <w:p w14:paraId="5C45AE56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7275   -0.1015</w:t>
      </w:r>
    </w:p>
    <w:p w14:paraId="783DFD58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6298    0.0501</w:t>
      </w:r>
    </w:p>
    <w:p w14:paraId="7D2D0C94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3436   -0.2539</w:t>
      </w:r>
    </w:p>
    <w:p w14:paraId="44489475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6768   -0.1921</w:t>
      </w:r>
    </w:p>
    <w:p w14:paraId="2F742EBC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6052   -0.2849</w:t>
      </w:r>
    </w:p>
    <w:p w14:paraId="1731C129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4088   -0.1798</w:t>
      </w:r>
    </w:p>
    <w:p w14:paraId="6ACBF3B8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5129   -0.2064</w:t>
      </w:r>
    </w:p>
    <w:p w14:paraId="2D51D208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3433   -0.3513</w:t>
      </w:r>
    </w:p>
    <w:p w14:paraId="36F33DDF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5111   -0.3768</w:t>
      </w:r>
    </w:p>
    <w:p w14:paraId="2C9959FF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4578   -0.3235</w:t>
      </w:r>
    </w:p>
    <w:p w14:paraId="121E5824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3441   -0.5589</w:t>
      </w:r>
    </w:p>
    <w:p w14:paraId="31282203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4199   -0.3592</w:t>
      </w:r>
    </w:p>
    <w:p w14:paraId="6BADAB1F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3887   -0.4941</w:t>
      </w:r>
    </w:p>
    <w:p w14:paraId="008AC2E5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6470   -0.5287</w:t>
      </w:r>
    </w:p>
    <w:p w14:paraId="66637DC4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4376   -0.4311</w:t>
      </w:r>
    </w:p>
    <w:p w14:paraId="11DCB959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2540   -0.5804</w:t>
      </w:r>
    </w:p>
    <w:p w14:paraId="5BBF54E9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5833   -0.5855</w:t>
      </w:r>
    </w:p>
    <w:p w14:paraId="562956B8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2180   -0.5837</w:t>
      </w:r>
    </w:p>
    <w:p w14:paraId="0AF0B626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3327   -0.4320</w:t>
      </w:r>
    </w:p>
    <w:p w14:paraId="4F889975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4364   -0.6702</w:t>
      </w:r>
    </w:p>
    <w:p w14:paraId="46740C8C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4299   -0.6884</w:t>
      </w:r>
    </w:p>
    <w:p w14:paraId="6D12380A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lastRenderedPageBreak/>
        <w:t xml:space="preserve">   -0.4017   -0.7903</w:t>
      </w:r>
    </w:p>
    <w:p w14:paraId="6EFCC806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2743   -0.5594</w:t>
      </w:r>
    </w:p>
    <w:p w14:paraId="729279B3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2300   -0.5676</w:t>
      </w:r>
    </w:p>
    <w:p w14:paraId="7853BB0A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0773   -0.6538</w:t>
      </w:r>
    </w:p>
    <w:p w14:paraId="3F3B67F1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0194   -0.7473</w:t>
      </w:r>
    </w:p>
    <w:p w14:paraId="650F6563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1527   -0.7179</w:t>
      </w:r>
    </w:p>
    <w:p w14:paraId="1AB162D4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2595   -0.5159</w:t>
      </w:r>
    </w:p>
    <w:p w14:paraId="22292D05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0402   -0.8188</w:t>
      </w:r>
    </w:p>
    <w:p w14:paraId="20B0CFAB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1271   -0.7987</w:t>
      </w:r>
    </w:p>
    <w:p w14:paraId="3A1B8519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0809   -0.5309</w:t>
      </w:r>
    </w:p>
    <w:p w14:paraId="4CCDEFD7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1404   -0.8573</w:t>
      </w:r>
    </w:p>
    <w:p w14:paraId="1376EA31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1402   -0.6199</w:t>
      </w:r>
    </w:p>
    <w:p w14:paraId="54032088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0565   -0.6858</w:t>
      </w:r>
    </w:p>
    <w:p w14:paraId="1703ED3B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0977   -0.8960</w:t>
      </w:r>
    </w:p>
    <w:p w14:paraId="0CB0B286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1566   -0.7853</w:t>
      </w:r>
    </w:p>
    <w:p w14:paraId="71BD7A18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2867   -0.9838</w:t>
      </w:r>
    </w:p>
    <w:p w14:paraId="0D01EC7F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1906   -1.0191</w:t>
      </w:r>
    </w:p>
    <w:p w14:paraId="1DDA8EB1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0526   -0.7277</w:t>
      </w:r>
    </w:p>
    <w:p w14:paraId="64A0EBDF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-0.0401   -0.8271</w:t>
      </w:r>
    </w:p>
    <w:p w14:paraId="0C85C679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3977   -0.7768</w:t>
      </w:r>
    </w:p>
    <w:p w14:paraId="031BB81F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5240   -0.9277</w:t>
      </w:r>
    </w:p>
    <w:p w14:paraId="59733E86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3055   -0.9099</w:t>
      </w:r>
    </w:p>
    <w:p w14:paraId="35327C8A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5350   -0.8659</w:t>
      </w:r>
    </w:p>
    <w:p w14:paraId="6CE08D27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5637   -0.8476</w:t>
      </w:r>
    </w:p>
    <w:p w14:paraId="7D93F4E5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4200   -0.9719</w:t>
      </w:r>
    </w:p>
    <w:p w14:paraId="3026EC67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5199   -0.7543</w:t>
      </w:r>
    </w:p>
    <w:p w14:paraId="604804F5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6421   -0.7453</w:t>
      </w:r>
    </w:p>
    <w:p w14:paraId="45F3072A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6160   -0.7585</w:t>
      </w:r>
    </w:p>
    <w:p w14:paraId="1766C022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4763   -0.8627</w:t>
      </w:r>
    </w:p>
    <w:p w14:paraId="5BE5A514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5213   -0.8194</w:t>
      </w:r>
    </w:p>
    <w:p w14:paraId="13FACA1C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6220   -0.7689</w:t>
      </w:r>
    </w:p>
    <w:p w14:paraId="17283F7C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6079   -0.7382</w:t>
      </w:r>
    </w:p>
    <w:p w14:paraId="7E182B12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8823   -0.8498</w:t>
      </w:r>
    </w:p>
    <w:p w14:paraId="00394622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6742   -0.6028</w:t>
      </w:r>
    </w:p>
    <w:p w14:paraId="30442BBE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0800   -0.5724</w:t>
      </w:r>
    </w:p>
    <w:p w14:paraId="424EE401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7631   -0.7106</w:t>
      </w:r>
    </w:p>
    <w:p w14:paraId="678DC344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8309   -0.7879</w:t>
      </w:r>
    </w:p>
    <w:p w14:paraId="4488FDCA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9476   -0.7258</w:t>
      </w:r>
    </w:p>
    <w:p w14:paraId="567D1269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6503   -0.6596</w:t>
      </w:r>
    </w:p>
    <w:p w14:paraId="173832CB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9792   -0.6558</w:t>
      </w:r>
    </w:p>
    <w:p w14:paraId="620157C2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9327   -0.5266</w:t>
      </w:r>
    </w:p>
    <w:p w14:paraId="6890884A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9087   -0.4398</w:t>
      </w:r>
    </w:p>
    <w:p w14:paraId="0BC95E6B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2249   -0.5257</w:t>
      </w:r>
    </w:p>
    <w:p w14:paraId="4737F90D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0020   -0.6705</w:t>
      </w:r>
    </w:p>
    <w:p w14:paraId="495A3AD1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lastRenderedPageBreak/>
        <w:t xml:space="preserve">    0.8749   -0.6966</w:t>
      </w:r>
    </w:p>
    <w:p w14:paraId="258F4EA0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0.9947   -0.4664</w:t>
      </w:r>
    </w:p>
    <w:p w14:paraId="05C81CC8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2899   -0.7225</w:t>
      </w:r>
    </w:p>
    <w:p w14:paraId="6904D129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2173   -0.3204</w:t>
      </w:r>
    </w:p>
    <w:p w14:paraId="78D90E0C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1954   -0.5276</w:t>
      </w:r>
    </w:p>
    <w:p w14:paraId="39FCE1BD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2815   -0.4800</w:t>
      </w:r>
    </w:p>
    <w:p w14:paraId="356CE168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2609   -0.4442</w:t>
      </w:r>
    </w:p>
    <w:p w14:paraId="2D103324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2198   -0.5365</w:t>
      </w:r>
    </w:p>
    <w:p w14:paraId="6186B62E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2043   -0.3410</w:t>
      </w:r>
    </w:p>
    <w:p w14:paraId="0807F535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2503   -0.3602</w:t>
      </w:r>
    </w:p>
    <w:p w14:paraId="34569459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2035   -0.3879</w:t>
      </w:r>
    </w:p>
    <w:p w14:paraId="7885E69B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3811   -0.0959</w:t>
      </w:r>
    </w:p>
    <w:p w14:paraId="43ECC510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2714   -0.1807</w:t>
      </w:r>
    </w:p>
    <w:p w14:paraId="6D50E148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4145   -0.0326</w:t>
      </w:r>
    </w:p>
    <w:p w14:paraId="52DF8BA1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1280   -0.3075</w:t>
      </w:r>
    </w:p>
    <w:p w14:paraId="64FC7EB8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3946   -0.0686</w:t>
      </w:r>
    </w:p>
    <w:p w14:paraId="459653E0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1405   -0.2190</w:t>
      </w:r>
    </w:p>
    <w:p w14:paraId="331C9BF5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2109   -0.1448</w:t>
      </w:r>
    </w:p>
    <w:p w14:paraId="6B97C8D6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4998    0.0787</w:t>
      </w:r>
    </w:p>
    <w:p w14:paraId="3900BAD8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1156   -0.0481</w:t>
      </w:r>
    </w:p>
    <w:p w14:paraId="6C0CC91B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5878    0.1745</w:t>
      </w:r>
    </w:p>
    <w:p w14:paraId="418C0C71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2817    0.4193</w:t>
      </w:r>
    </w:p>
    <w:p w14:paraId="34C619CD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3417   -0.0501</w:t>
      </w:r>
    </w:p>
    <w:p w14:paraId="2ED8A3A4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2290   -0.1015</w:t>
      </w:r>
    </w:p>
    <w:p w14:paraId="480AA012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4039    0.2343</w:t>
      </w:r>
    </w:p>
    <w:p w14:paraId="5AABB60B" w14:textId="77777777" w:rsidR="00D8354B" w:rsidRPr="000B44A6" w:rsidRDefault="00D8354B" w:rsidP="000B44A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 xml:space="preserve">    1.2912    0.1612</w:t>
      </w:r>
    </w:p>
    <w:p w14:paraId="0873A63B" w14:textId="77777777" w:rsidR="00D8354B" w:rsidRDefault="00D8354B" w:rsidP="000B44A6">
      <w:pPr>
        <w:autoSpaceDE w:val="0"/>
        <w:autoSpaceDN w:val="0"/>
        <w:adjustRightInd w:val="0"/>
        <w:ind w:firstLine="315"/>
        <w:jc w:val="left"/>
        <w:rPr>
          <w:rFonts w:ascii="Times New Roman" w:hAnsi="Times New Roman" w:cs="Times New Roman"/>
          <w:color w:val="000000"/>
          <w:kern w:val="0"/>
          <w:sz w:val="15"/>
          <w:szCs w:val="15"/>
        </w:rPr>
      </w:pPr>
      <w:r w:rsidRPr="000B44A6">
        <w:rPr>
          <w:rFonts w:ascii="Times New Roman" w:hAnsi="Times New Roman" w:cs="Times New Roman"/>
          <w:color w:val="000000"/>
          <w:kern w:val="0"/>
          <w:sz w:val="15"/>
          <w:szCs w:val="15"/>
        </w:rPr>
        <w:t>1.2759    0.1342</w:t>
      </w:r>
      <w:r w:rsidR="000B44A6">
        <w:rPr>
          <w:rFonts w:ascii="Times New Roman" w:hAnsi="Times New Roman" w:cs="Times New Roman" w:hint="eastAsia"/>
          <w:color w:val="000000"/>
          <w:kern w:val="0"/>
          <w:sz w:val="15"/>
          <w:szCs w:val="15"/>
        </w:rPr>
        <w:t>];</w:t>
      </w:r>
    </w:p>
    <w:p w14:paraId="57BCDDEE" w14:textId="77777777" w:rsidR="000B44A6" w:rsidRPr="000B44A6" w:rsidRDefault="000B44A6" w:rsidP="000B44A6">
      <w:pPr>
        <w:autoSpaceDE w:val="0"/>
        <w:autoSpaceDN w:val="0"/>
        <w:adjustRightInd w:val="0"/>
        <w:ind w:firstLine="315"/>
        <w:jc w:val="left"/>
        <w:rPr>
          <w:rFonts w:ascii="Times New Roman" w:hAnsi="Times New Roman" w:cs="Times New Roman"/>
          <w:kern w:val="0"/>
          <w:sz w:val="15"/>
          <w:szCs w:val="15"/>
        </w:rPr>
      </w:pPr>
    </w:p>
    <w:p w14:paraId="039ACBA8" w14:textId="77777777" w:rsidR="00D8354B" w:rsidRPr="00D8354B" w:rsidRDefault="00D8354B" w:rsidP="00564989">
      <w:pPr>
        <w:ind w:firstLineChars="100" w:firstLine="210"/>
      </w:pPr>
    </w:p>
    <w:sectPr w:rsidR="00D8354B" w:rsidRPr="00D8354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91EEABB" w14:textId="77777777" w:rsidR="005874E3" w:rsidRDefault="005874E3" w:rsidP="003C508D">
      <w:r>
        <w:separator/>
      </w:r>
    </w:p>
  </w:endnote>
  <w:endnote w:type="continuationSeparator" w:id="0">
    <w:p w14:paraId="2A5C2F2A" w14:textId="77777777" w:rsidR="005874E3" w:rsidRDefault="005874E3" w:rsidP="003C50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8219FB8" w14:textId="77777777" w:rsidR="005874E3" w:rsidRDefault="005874E3" w:rsidP="003C508D">
      <w:r>
        <w:separator/>
      </w:r>
    </w:p>
  </w:footnote>
  <w:footnote w:type="continuationSeparator" w:id="0">
    <w:p w14:paraId="405C0AAA" w14:textId="77777777" w:rsidR="005874E3" w:rsidRDefault="005874E3" w:rsidP="003C50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17741F9"/>
    <w:multiLevelType w:val="hybridMultilevel"/>
    <w:tmpl w:val="C6649EF2"/>
    <w:lvl w:ilvl="0" w:tplc="5378805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38B41266"/>
    <w:multiLevelType w:val="hybridMultilevel"/>
    <w:tmpl w:val="2C40D974"/>
    <w:lvl w:ilvl="0" w:tplc="5D8A13B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3C9C0030"/>
    <w:multiLevelType w:val="hybridMultilevel"/>
    <w:tmpl w:val="8E1E8AB0"/>
    <w:lvl w:ilvl="0" w:tplc="E4762FDA">
      <w:start w:val="1"/>
      <w:numFmt w:val="decimal"/>
      <w:lvlText w:val="%1.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B1D6567"/>
    <w:multiLevelType w:val="hybridMultilevel"/>
    <w:tmpl w:val="A6720178"/>
    <w:lvl w:ilvl="0" w:tplc="AAE24F7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4" w15:restartNumberingAfterBreak="0">
    <w:nsid w:val="5B8F48A2"/>
    <w:multiLevelType w:val="hybridMultilevel"/>
    <w:tmpl w:val="8C90FA8A"/>
    <w:lvl w:ilvl="0" w:tplc="F85EED2E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694837F5"/>
    <w:multiLevelType w:val="hybridMultilevel"/>
    <w:tmpl w:val="CFEC1364"/>
    <w:lvl w:ilvl="0" w:tplc="153E3398">
      <w:start w:val="1"/>
      <w:numFmt w:val="decimal"/>
      <w:lvlText w:val="(%1)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6" w15:restartNumberingAfterBreak="0">
    <w:nsid w:val="754F2C79"/>
    <w:multiLevelType w:val="hybridMultilevel"/>
    <w:tmpl w:val="0D167652"/>
    <w:lvl w:ilvl="0" w:tplc="BA5257A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6087316"/>
    <w:multiLevelType w:val="hybridMultilevel"/>
    <w:tmpl w:val="17CC501E"/>
    <w:lvl w:ilvl="0" w:tplc="5D46A01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694769699">
    <w:abstractNumId w:val="6"/>
  </w:num>
  <w:num w:numId="2" w16cid:durableId="1436899155">
    <w:abstractNumId w:val="7"/>
  </w:num>
  <w:num w:numId="3" w16cid:durableId="321591798">
    <w:abstractNumId w:val="4"/>
  </w:num>
  <w:num w:numId="4" w16cid:durableId="1579170470">
    <w:abstractNumId w:val="2"/>
  </w:num>
  <w:num w:numId="5" w16cid:durableId="1938713241">
    <w:abstractNumId w:val="3"/>
  </w:num>
  <w:num w:numId="6" w16cid:durableId="1285306724">
    <w:abstractNumId w:val="0"/>
  </w:num>
  <w:num w:numId="7" w16cid:durableId="1180319294">
    <w:abstractNumId w:val="1"/>
  </w:num>
  <w:num w:numId="8" w16cid:durableId="150012251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058C"/>
    <w:rsid w:val="000B44A6"/>
    <w:rsid w:val="000D0252"/>
    <w:rsid w:val="000D32F8"/>
    <w:rsid w:val="00123F1E"/>
    <w:rsid w:val="001756A7"/>
    <w:rsid w:val="001A6FEC"/>
    <w:rsid w:val="001A720E"/>
    <w:rsid w:val="001E6370"/>
    <w:rsid w:val="00211300"/>
    <w:rsid w:val="002424E5"/>
    <w:rsid w:val="002448AB"/>
    <w:rsid w:val="00253523"/>
    <w:rsid w:val="002541CC"/>
    <w:rsid w:val="00255D19"/>
    <w:rsid w:val="00263D76"/>
    <w:rsid w:val="00275A26"/>
    <w:rsid w:val="002A10A9"/>
    <w:rsid w:val="002C7BA9"/>
    <w:rsid w:val="002D28C3"/>
    <w:rsid w:val="002D3994"/>
    <w:rsid w:val="002E7B09"/>
    <w:rsid w:val="002F4696"/>
    <w:rsid w:val="002F4911"/>
    <w:rsid w:val="0030089D"/>
    <w:rsid w:val="003549F6"/>
    <w:rsid w:val="00362102"/>
    <w:rsid w:val="003960EC"/>
    <w:rsid w:val="003B05C8"/>
    <w:rsid w:val="003C487F"/>
    <w:rsid w:val="003C508D"/>
    <w:rsid w:val="003E112F"/>
    <w:rsid w:val="0044240F"/>
    <w:rsid w:val="00454320"/>
    <w:rsid w:val="00460180"/>
    <w:rsid w:val="004730D0"/>
    <w:rsid w:val="004B190E"/>
    <w:rsid w:val="004F4C11"/>
    <w:rsid w:val="00564989"/>
    <w:rsid w:val="005655BA"/>
    <w:rsid w:val="00566058"/>
    <w:rsid w:val="005874E3"/>
    <w:rsid w:val="00593A2C"/>
    <w:rsid w:val="005948D6"/>
    <w:rsid w:val="00596F09"/>
    <w:rsid w:val="005D79C4"/>
    <w:rsid w:val="005F32EF"/>
    <w:rsid w:val="006233E1"/>
    <w:rsid w:val="0063290C"/>
    <w:rsid w:val="006B34AC"/>
    <w:rsid w:val="006E2722"/>
    <w:rsid w:val="006F369B"/>
    <w:rsid w:val="006F6C91"/>
    <w:rsid w:val="00711150"/>
    <w:rsid w:val="0072267B"/>
    <w:rsid w:val="00730366"/>
    <w:rsid w:val="0075637B"/>
    <w:rsid w:val="007809E7"/>
    <w:rsid w:val="00792072"/>
    <w:rsid w:val="007A74E2"/>
    <w:rsid w:val="007A7E02"/>
    <w:rsid w:val="007D6B66"/>
    <w:rsid w:val="0082674C"/>
    <w:rsid w:val="008422FE"/>
    <w:rsid w:val="00852672"/>
    <w:rsid w:val="00890D33"/>
    <w:rsid w:val="008917B6"/>
    <w:rsid w:val="008C2150"/>
    <w:rsid w:val="008D693F"/>
    <w:rsid w:val="00934298"/>
    <w:rsid w:val="00993F46"/>
    <w:rsid w:val="00996CAF"/>
    <w:rsid w:val="009E5C53"/>
    <w:rsid w:val="009E634E"/>
    <w:rsid w:val="00A14215"/>
    <w:rsid w:val="00AB6B8D"/>
    <w:rsid w:val="00AD709F"/>
    <w:rsid w:val="00AF708A"/>
    <w:rsid w:val="00AF7C5C"/>
    <w:rsid w:val="00B11890"/>
    <w:rsid w:val="00B24B6F"/>
    <w:rsid w:val="00B301F2"/>
    <w:rsid w:val="00B46659"/>
    <w:rsid w:val="00BB219F"/>
    <w:rsid w:val="00BE2F2A"/>
    <w:rsid w:val="00C772B4"/>
    <w:rsid w:val="00CB19A3"/>
    <w:rsid w:val="00CC21BE"/>
    <w:rsid w:val="00D10314"/>
    <w:rsid w:val="00D147A9"/>
    <w:rsid w:val="00D30389"/>
    <w:rsid w:val="00D63794"/>
    <w:rsid w:val="00D71ED6"/>
    <w:rsid w:val="00D8354B"/>
    <w:rsid w:val="00DA6F91"/>
    <w:rsid w:val="00DF4979"/>
    <w:rsid w:val="00E02EE1"/>
    <w:rsid w:val="00E0750D"/>
    <w:rsid w:val="00E14735"/>
    <w:rsid w:val="00E54048"/>
    <w:rsid w:val="00E776D7"/>
    <w:rsid w:val="00F272D9"/>
    <w:rsid w:val="00F3088B"/>
    <w:rsid w:val="00F3561F"/>
    <w:rsid w:val="00F6058C"/>
    <w:rsid w:val="00F80FBB"/>
    <w:rsid w:val="00F9105C"/>
    <w:rsid w:val="00FC1E7E"/>
    <w:rsid w:val="00FE5B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2A70DD0"/>
  <w15:docId w15:val="{A69B77DC-639E-4E06-83C1-C573B37067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C508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C508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C508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C508D"/>
    <w:rPr>
      <w:sz w:val="18"/>
      <w:szCs w:val="18"/>
    </w:rPr>
  </w:style>
  <w:style w:type="paragraph" w:styleId="a7">
    <w:name w:val="List Paragraph"/>
    <w:basedOn w:val="a"/>
    <w:uiPriority w:val="34"/>
    <w:qFormat/>
    <w:rsid w:val="003C508D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2A10A9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2A10A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87026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7</Pages>
  <Words>873</Words>
  <Characters>4979</Characters>
  <Application>Microsoft Office Word</Application>
  <DocSecurity>0</DocSecurity>
  <Lines>41</Lines>
  <Paragraphs>11</Paragraphs>
  <ScaleCrop>false</ScaleCrop>
  <Company/>
  <LinksUpToDate>false</LinksUpToDate>
  <CharactersWithSpaces>58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ang</dc:creator>
  <cp:lastModifiedBy>k18639</cp:lastModifiedBy>
  <cp:revision>12</cp:revision>
  <cp:lastPrinted>2020-12-09T08:36:00Z</cp:lastPrinted>
  <dcterms:created xsi:type="dcterms:W3CDTF">2020-12-09T07:49:00Z</dcterms:created>
  <dcterms:modified xsi:type="dcterms:W3CDTF">2024-12-10T09:17:00Z</dcterms:modified>
</cp:coreProperties>
</file>